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245" w:type="dxa"/>
        <w:jc w:val="center"/>
        <w:tblLook w:val="01E0" w:firstRow="1" w:lastRow="1" w:firstColumn="1" w:lastColumn="1" w:noHBand="0" w:noVBand="0"/>
      </w:tblPr>
      <w:tblGrid>
        <w:gridCol w:w="6239"/>
        <w:gridCol w:w="2239"/>
        <w:gridCol w:w="1767"/>
      </w:tblGrid>
      <w:tr w:rsidR="00600280" w:rsidRPr="007067E1" w14:paraId="3FAF2062" w14:textId="77777777" w:rsidTr="00786EDD">
        <w:trPr>
          <w:trHeight w:val="1067"/>
          <w:jc w:val="center"/>
        </w:trPr>
        <w:tc>
          <w:tcPr>
            <w:tcW w:w="6239" w:type="dxa"/>
          </w:tcPr>
          <w:p w14:paraId="7712160F" w14:textId="77777777" w:rsidR="00600280" w:rsidRPr="007067E1" w:rsidRDefault="00600280" w:rsidP="00600280">
            <w:pPr>
              <w:spacing w:line="360" w:lineRule="auto"/>
              <w:rPr>
                <w:b/>
              </w:rPr>
            </w:pPr>
            <w:r w:rsidRPr="007067E1">
              <w:rPr>
                <w:b/>
              </w:rPr>
              <w:t>TRƯỜNG TIỂU HỌC MINH ĐỨC</w:t>
            </w:r>
          </w:p>
          <w:p w14:paraId="0BE54825" w14:textId="77777777" w:rsidR="00600280" w:rsidRPr="007067E1" w:rsidRDefault="00600280" w:rsidP="00600280">
            <w:pPr>
              <w:spacing w:line="360" w:lineRule="auto"/>
              <w:jc w:val="left"/>
            </w:pPr>
            <w:r w:rsidRPr="007067E1">
              <w:t>-  Họ và tên : ……………………………………..</w:t>
            </w:r>
          </w:p>
          <w:p w14:paraId="760D6F4E" w14:textId="77777777" w:rsidR="00600280" w:rsidRPr="007067E1" w:rsidRDefault="00600280" w:rsidP="00600280">
            <w:pPr>
              <w:spacing w:line="288" w:lineRule="auto"/>
              <w:jc w:val="left"/>
            </w:pPr>
            <w:r w:rsidRPr="007067E1">
              <w:t>- Lớp: …….  - SBD: ……….  - Phòng số: ……..</w:t>
            </w:r>
          </w:p>
        </w:tc>
        <w:tc>
          <w:tcPr>
            <w:tcW w:w="4005" w:type="dxa"/>
            <w:gridSpan w:val="2"/>
          </w:tcPr>
          <w:p w14:paraId="7C74088E" w14:textId="3FDF66D2" w:rsidR="00600280" w:rsidRPr="007067E1" w:rsidRDefault="00600280" w:rsidP="00600280">
            <w:pPr>
              <w:rPr>
                <w:b/>
              </w:rPr>
            </w:pPr>
            <w:r w:rsidRPr="007067E1">
              <w:rPr>
                <w:b/>
              </w:rPr>
              <w:t xml:space="preserve">ĐỀ KIỂM TRA </w:t>
            </w:r>
            <w:r w:rsidR="00992CD8" w:rsidRPr="007067E1">
              <w:rPr>
                <w:b/>
              </w:rPr>
              <w:t>GIỮA HỌC KÌ 2</w:t>
            </w:r>
          </w:p>
          <w:p w14:paraId="0A792E4B" w14:textId="77777777" w:rsidR="00600280" w:rsidRPr="007067E1" w:rsidRDefault="00600280" w:rsidP="00600280">
            <w:pPr>
              <w:rPr>
                <w:b/>
              </w:rPr>
            </w:pPr>
            <w:r w:rsidRPr="007067E1">
              <w:rPr>
                <w:b/>
              </w:rPr>
              <w:t>MÔN TOÁN - LỚP 5</w:t>
            </w:r>
          </w:p>
          <w:p w14:paraId="65F1ACB7" w14:textId="21EC64A1" w:rsidR="00600280" w:rsidRPr="007067E1" w:rsidRDefault="00600280" w:rsidP="00600280">
            <w:pPr>
              <w:rPr>
                <w:b/>
              </w:rPr>
            </w:pPr>
            <w:r w:rsidRPr="007067E1">
              <w:rPr>
                <w:b/>
              </w:rPr>
              <w:t>Năm học 20</w:t>
            </w:r>
            <w:r w:rsidR="0052191C" w:rsidRPr="007067E1">
              <w:rPr>
                <w:b/>
              </w:rPr>
              <w:t>24</w:t>
            </w:r>
            <w:r w:rsidRPr="007067E1">
              <w:rPr>
                <w:b/>
              </w:rPr>
              <w:t>- 20</w:t>
            </w:r>
            <w:r w:rsidR="0052191C" w:rsidRPr="007067E1">
              <w:rPr>
                <w:b/>
              </w:rPr>
              <w:t>25</w:t>
            </w:r>
          </w:p>
          <w:p w14:paraId="037BCE89" w14:textId="77777777" w:rsidR="00600280" w:rsidRPr="007067E1" w:rsidRDefault="00600280" w:rsidP="00600280">
            <w:pPr>
              <w:rPr>
                <w:b/>
              </w:rPr>
            </w:pPr>
            <w:r w:rsidRPr="007067E1">
              <w:rPr>
                <w:i/>
              </w:rPr>
              <w:t>( Thời gian làm bài 40 phút)</w:t>
            </w:r>
          </w:p>
        </w:tc>
      </w:tr>
      <w:tr w:rsidR="00600280" w:rsidRPr="007067E1" w14:paraId="0A7D7B0B" w14:textId="77777777" w:rsidTr="00786EDD">
        <w:trPr>
          <w:trHeight w:val="551"/>
          <w:jc w:val="center"/>
        </w:trPr>
        <w:tc>
          <w:tcPr>
            <w:tcW w:w="6239" w:type="dxa"/>
            <w:vAlign w:val="center"/>
          </w:tcPr>
          <w:p w14:paraId="3C7A156F" w14:textId="77777777" w:rsidR="00600280" w:rsidRPr="007067E1" w:rsidRDefault="00600280" w:rsidP="00600280">
            <w:pPr>
              <w:spacing w:line="360" w:lineRule="auto"/>
              <w:jc w:val="left"/>
            </w:pPr>
            <w:r w:rsidRPr="007067E1">
              <w:t>- Giám thị số 1: ………………………………………</w:t>
            </w:r>
          </w:p>
          <w:p w14:paraId="32952841" w14:textId="77777777" w:rsidR="00600280" w:rsidRPr="007067E1" w:rsidRDefault="00600280" w:rsidP="00600280">
            <w:pPr>
              <w:spacing w:line="360" w:lineRule="auto"/>
              <w:jc w:val="left"/>
            </w:pPr>
            <w:r w:rsidRPr="007067E1">
              <w:t>- Giám thị số 2: ………………………………………</w:t>
            </w:r>
          </w:p>
        </w:tc>
        <w:tc>
          <w:tcPr>
            <w:tcW w:w="2239" w:type="dxa"/>
            <w:tcBorders>
              <w:right w:val="single" w:sz="4" w:space="0" w:color="auto"/>
            </w:tcBorders>
            <w:vAlign w:val="center"/>
          </w:tcPr>
          <w:p w14:paraId="1F3612CB" w14:textId="77777777" w:rsidR="00600280" w:rsidRPr="007067E1" w:rsidRDefault="00600280" w:rsidP="00600280">
            <w:pPr>
              <w:spacing w:line="288" w:lineRule="auto"/>
              <w:jc w:val="left"/>
              <w:rPr>
                <w:b/>
              </w:rPr>
            </w:pPr>
          </w:p>
        </w:tc>
        <w:tc>
          <w:tcPr>
            <w:tcW w:w="1767" w:type="dxa"/>
            <w:tcBorders>
              <w:top w:val="single" w:sz="4" w:space="0" w:color="auto"/>
              <w:left w:val="single" w:sz="4" w:space="0" w:color="auto"/>
              <w:bottom w:val="single" w:sz="4" w:space="0" w:color="auto"/>
              <w:right w:val="single" w:sz="4" w:space="0" w:color="auto"/>
            </w:tcBorders>
          </w:tcPr>
          <w:p w14:paraId="787BACAA" w14:textId="77777777" w:rsidR="00600280" w:rsidRPr="007067E1" w:rsidRDefault="00600280" w:rsidP="00600280">
            <w:pPr>
              <w:spacing w:line="288" w:lineRule="auto"/>
              <w:rPr>
                <w:u w:val="single"/>
              </w:rPr>
            </w:pPr>
            <w:r w:rsidRPr="007067E1">
              <w:rPr>
                <w:u w:val="single"/>
              </w:rPr>
              <w:t>Số phách</w:t>
            </w:r>
          </w:p>
          <w:p w14:paraId="3B9BFB6E" w14:textId="77777777" w:rsidR="00600280" w:rsidRPr="007067E1" w:rsidRDefault="00600280" w:rsidP="00600280">
            <w:pPr>
              <w:spacing w:line="288" w:lineRule="auto"/>
              <w:rPr>
                <w:u w:val="single"/>
              </w:rPr>
            </w:pPr>
          </w:p>
          <w:p w14:paraId="6A098699" w14:textId="77777777" w:rsidR="00600280" w:rsidRPr="007067E1" w:rsidRDefault="00600280" w:rsidP="00600280">
            <w:pPr>
              <w:spacing w:line="288" w:lineRule="auto"/>
              <w:jc w:val="left"/>
              <w:rPr>
                <w:u w:val="single"/>
              </w:rPr>
            </w:pPr>
          </w:p>
        </w:tc>
      </w:tr>
    </w:tbl>
    <w:p w14:paraId="0AE61836" w14:textId="77777777" w:rsidR="00600280" w:rsidRPr="007067E1" w:rsidRDefault="00000000" w:rsidP="00600280">
      <w:pPr>
        <w:spacing w:line="288" w:lineRule="auto"/>
        <w:jc w:val="left"/>
        <w:rPr>
          <w:b/>
        </w:rPr>
      </w:pPr>
      <w:r>
        <w:rPr>
          <w:b/>
          <w:noProof/>
        </w:rPr>
        <w:pict w14:anchorId="2489BB2B">
          <v:shapetype id="_x0000_t32" coordsize="21600,21600" o:spt="32" o:oned="t" path="m,l21600,21600e" filled="f">
            <v:path arrowok="t" fillok="f" o:connecttype="none"/>
            <o:lock v:ext="edit" shapetype="t"/>
          </v:shapetype>
          <v:shape id="_x0000_s1031" type="#_x0000_t32" style="position:absolute;margin-left:0;margin-top:9.8pt;width:495pt;height:.05pt;z-index:251661312;mso-position-horizontal-relative:text;mso-position-vertical-relative:text" o:connectortype="straight"/>
        </w:pic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6877"/>
        <w:gridCol w:w="1732"/>
      </w:tblGrid>
      <w:tr w:rsidR="00600280" w:rsidRPr="007067E1" w14:paraId="7521B237" w14:textId="77777777" w:rsidTr="00E94672">
        <w:trPr>
          <w:trHeight w:val="1222"/>
          <w:jc w:val="center"/>
        </w:trPr>
        <w:tc>
          <w:tcPr>
            <w:tcW w:w="1528" w:type="dxa"/>
          </w:tcPr>
          <w:p w14:paraId="383B8079" w14:textId="77777777" w:rsidR="00600280" w:rsidRPr="007067E1" w:rsidRDefault="00600280" w:rsidP="00600280">
            <w:pPr>
              <w:spacing w:line="360" w:lineRule="auto"/>
              <w:rPr>
                <w:b/>
                <w:u w:val="single"/>
              </w:rPr>
            </w:pPr>
            <w:r w:rsidRPr="007067E1">
              <w:rPr>
                <w:b/>
                <w:u w:val="single"/>
              </w:rPr>
              <w:t>Điểm</w:t>
            </w:r>
          </w:p>
          <w:p w14:paraId="5DBC65EA" w14:textId="77777777" w:rsidR="00600280" w:rsidRPr="007067E1" w:rsidRDefault="00600280" w:rsidP="00600280">
            <w:pPr>
              <w:spacing w:line="360" w:lineRule="auto"/>
              <w:jc w:val="left"/>
            </w:pPr>
          </w:p>
        </w:tc>
        <w:tc>
          <w:tcPr>
            <w:tcW w:w="6877" w:type="dxa"/>
          </w:tcPr>
          <w:p w14:paraId="1F9EB88C" w14:textId="77777777" w:rsidR="00600280" w:rsidRPr="007067E1" w:rsidRDefault="00600280" w:rsidP="00600280">
            <w:pPr>
              <w:spacing w:line="360" w:lineRule="auto"/>
              <w:rPr>
                <w:b/>
                <w:u w:val="single"/>
              </w:rPr>
            </w:pPr>
            <w:r w:rsidRPr="007067E1">
              <w:rPr>
                <w:b/>
                <w:u w:val="single"/>
              </w:rPr>
              <w:t>Nhận xét</w:t>
            </w:r>
          </w:p>
          <w:p w14:paraId="271A93F9" w14:textId="77777777" w:rsidR="00600280" w:rsidRPr="007067E1" w:rsidRDefault="00600280" w:rsidP="00600280">
            <w:pPr>
              <w:spacing w:line="360" w:lineRule="auto"/>
              <w:jc w:val="left"/>
            </w:pPr>
            <w:r w:rsidRPr="007067E1">
              <w:t>…………………………………………..……………………….......</w:t>
            </w:r>
          </w:p>
          <w:p w14:paraId="41AB8B60" w14:textId="77777777" w:rsidR="00600280" w:rsidRPr="007067E1" w:rsidRDefault="00600280" w:rsidP="00600280">
            <w:pPr>
              <w:spacing w:line="360" w:lineRule="auto"/>
              <w:jc w:val="left"/>
            </w:pPr>
            <w:r w:rsidRPr="007067E1">
              <w:t>…………………………………………..……………………….......</w:t>
            </w:r>
          </w:p>
          <w:p w14:paraId="6D0ECC7F" w14:textId="77777777" w:rsidR="00600280" w:rsidRPr="007067E1" w:rsidRDefault="00600280" w:rsidP="00600280">
            <w:pPr>
              <w:spacing w:line="360" w:lineRule="auto"/>
              <w:jc w:val="left"/>
            </w:pPr>
            <w:r w:rsidRPr="007067E1">
              <w:t>……………………………………………..………………………...</w:t>
            </w:r>
          </w:p>
        </w:tc>
        <w:tc>
          <w:tcPr>
            <w:tcW w:w="1732" w:type="dxa"/>
          </w:tcPr>
          <w:p w14:paraId="6BC8102E" w14:textId="77777777" w:rsidR="00600280" w:rsidRPr="007067E1" w:rsidRDefault="00600280" w:rsidP="00600280">
            <w:pPr>
              <w:spacing w:line="288" w:lineRule="auto"/>
              <w:rPr>
                <w:u w:val="single"/>
              </w:rPr>
            </w:pPr>
            <w:r w:rsidRPr="007067E1">
              <w:rPr>
                <w:u w:val="single"/>
              </w:rPr>
              <w:t>Số phách</w:t>
            </w:r>
          </w:p>
        </w:tc>
      </w:tr>
    </w:tbl>
    <w:p w14:paraId="28BECB69" w14:textId="77777777" w:rsidR="00600280" w:rsidRPr="007067E1" w:rsidRDefault="00600280" w:rsidP="00600280">
      <w:pPr>
        <w:jc w:val="left"/>
        <w:rPr>
          <w:b/>
          <w:sz w:val="26"/>
          <w:szCs w:val="26"/>
        </w:rPr>
      </w:pPr>
      <w:r w:rsidRPr="007067E1">
        <w:rPr>
          <w:b/>
          <w:sz w:val="26"/>
          <w:szCs w:val="26"/>
        </w:rPr>
        <w:t xml:space="preserve">I. PHẦN TRẮC NGHIỆM </w:t>
      </w:r>
      <w:r w:rsidRPr="007067E1">
        <w:rPr>
          <w:sz w:val="26"/>
          <w:szCs w:val="26"/>
        </w:rPr>
        <w:t>( 3 điểm )</w:t>
      </w:r>
      <w:r w:rsidRPr="007067E1">
        <w:rPr>
          <w:b/>
          <w:sz w:val="26"/>
          <w:szCs w:val="26"/>
        </w:rPr>
        <w:t xml:space="preserve"> </w:t>
      </w:r>
      <w:r w:rsidRPr="007067E1">
        <w:rPr>
          <w:sz w:val="26"/>
          <w:szCs w:val="26"/>
        </w:rPr>
        <w:t xml:space="preserve"> </w:t>
      </w:r>
      <w:r w:rsidRPr="007067E1">
        <w:rPr>
          <w:i/>
          <w:sz w:val="26"/>
          <w:szCs w:val="26"/>
        </w:rPr>
        <w:t>Khoanh vào chữ cái trước câu trả lời đúng</w:t>
      </w:r>
    </w:p>
    <w:p w14:paraId="14DCAE96" w14:textId="2448E3F6" w:rsidR="00222DA1" w:rsidRPr="007067E1" w:rsidRDefault="00600280" w:rsidP="00702218">
      <w:pPr>
        <w:tabs>
          <w:tab w:val="left" w:pos="6060"/>
          <w:tab w:val="left" w:pos="6870"/>
        </w:tabs>
        <w:spacing w:beforeLines="50" w:before="120" w:afterLines="50" w:after="120"/>
        <w:jc w:val="both"/>
        <w:rPr>
          <w:sz w:val="26"/>
          <w:szCs w:val="26"/>
          <w:lang w:val="nl-NL"/>
        </w:rPr>
      </w:pPr>
      <w:r w:rsidRPr="007067E1">
        <w:rPr>
          <w:b/>
          <w:bCs/>
          <w:sz w:val="26"/>
          <w:szCs w:val="26"/>
          <w:u w:val="single"/>
        </w:rPr>
        <w:t>Câu 1</w:t>
      </w:r>
      <w:r w:rsidRPr="007067E1">
        <w:rPr>
          <w:sz w:val="26"/>
          <w:szCs w:val="26"/>
        </w:rPr>
        <w:t xml:space="preserve">: </w:t>
      </w:r>
      <w:r w:rsidR="00B3626F" w:rsidRPr="007067E1">
        <w:rPr>
          <w:sz w:val="26"/>
          <w:szCs w:val="26"/>
        </w:rPr>
        <w:t>( 0,5đ)</w:t>
      </w:r>
      <w:r w:rsidRPr="007067E1">
        <w:rPr>
          <w:sz w:val="26"/>
          <w:szCs w:val="26"/>
        </w:rPr>
        <w:t xml:space="preserve"> </w:t>
      </w:r>
      <w:r w:rsidR="00E34C6C" w:rsidRPr="007067E1">
        <w:rPr>
          <w:sz w:val="26"/>
          <w:szCs w:val="26"/>
          <w:lang w:val="nl-NL"/>
        </w:rPr>
        <w:t>Tỉ số phần trăm của hai số 4 và 25 là</w:t>
      </w:r>
    </w:p>
    <w:p w14:paraId="71225D99" w14:textId="0BD0A8E2" w:rsidR="00222DA1" w:rsidRPr="007067E1" w:rsidRDefault="00222DA1" w:rsidP="00222DA1">
      <w:pPr>
        <w:spacing w:beforeLines="50" w:before="120" w:afterLines="50" w:after="120" w:line="360" w:lineRule="auto"/>
        <w:ind w:firstLine="720"/>
        <w:jc w:val="both"/>
        <w:outlineLvl w:val="0"/>
        <w:rPr>
          <w:sz w:val="26"/>
          <w:szCs w:val="26"/>
          <w:lang w:val="nl-NL"/>
        </w:rPr>
      </w:pPr>
      <w:r w:rsidRPr="007067E1">
        <w:rPr>
          <w:sz w:val="26"/>
          <w:szCs w:val="26"/>
          <w:lang w:val="nl-NL"/>
        </w:rPr>
        <w:t xml:space="preserve">A. </w:t>
      </w:r>
      <w:r w:rsidR="00E34C6C" w:rsidRPr="007067E1">
        <w:rPr>
          <w:sz w:val="26"/>
          <w:szCs w:val="26"/>
          <w:lang w:val="nl-NL"/>
        </w:rPr>
        <w:t>16%</w:t>
      </w:r>
      <w:r w:rsidR="00702218" w:rsidRPr="007067E1">
        <w:rPr>
          <w:sz w:val="26"/>
          <w:szCs w:val="26"/>
          <w:lang w:val="nl-NL"/>
        </w:rPr>
        <w:t xml:space="preserve">      </w:t>
      </w:r>
      <w:r w:rsidRPr="007067E1">
        <w:rPr>
          <w:sz w:val="26"/>
          <w:szCs w:val="26"/>
        </w:rPr>
        <w:t xml:space="preserve">               </w:t>
      </w:r>
      <w:r w:rsidRPr="007067E1">
        <w:rPr>
          <w:sz w:val="26"/>
          <w:szCs w:val="26"/>
          <w:lang w:val="nl-NL"/>
        </w:rPr>
        <w:t xml:space="preserve">B. </w:t>
      </w:r>
      <w:r w:rsidR="00E34C6C" w:rsidRPr="007067E1">
        <w:rPr>
          <w:sz w:val="26"/>
          <w:szCs w:val="26"/>
          <w:lang w:val="nl-NL"/>
        </w:rPr>
        <w:t>25%</w:t>
      </w:r>
      <w:r w:rsidRPr="007067E1">
        <w:rPr>
          <w:sz w:val="26"/>
          <w:szCs w:val="26"/>
        </w:rPr>
        <w:t xml:space="preserve">                  </w:t>
      </w:r>
      <w:r w:rsidR="005F7330" w:rsidRPr="007067E1">
        <w:rPr>
          <w:sz w:val="26"/>
          <w:szCs w:val="26"/>
        </w:rPr>
        <w:t xml:space="preserve">    </w:t>
      </w:r>
      <w:r w:rsidRPr="007067E1">
        <w:rPr>
          <w:sz w:val="26"/>
          <w:szCs w:val="26"/>
        </w:rPr>
        <w:t xml:space="preserve"> </w:t>
      </w:r>
      <w:r w:rsidRPr="007067E1">
        <w:rPr>
          <w:sz w:val="26"/>
          <w:szCs w:val="26"/>
          <w:lang w:val="nl-NL"/>
        </w:rPr>
        <w:t xml:space="preserve">C. </w:t>
      </w:r>
      <w:r w:rsidR="00E34C6C" w:rsidRPr="007067E1">
        <w:rPr>
          <w:sz w:val="26"/>
          <w:szCs w:val="26"/>
          <w:lang w:val="nl-NL"/>
        </w:rPr>
        <w:t>20%</w:t>
      </w:r>
      <w:r w:rsidRPr="007067E1">
        <w:rPr>
          <w:sz w:val="26"/>
          <w:szCs w:val="26"/>
        </w:rPr>
        <w:t xml:space="preserve">                    </w:t>
      </w:r>
      <w:r w:rsidRPr="007067E1">
        <w:rPr>
          <w:sz w:val="26"/>
          <w:szCs w:val="26"/>
          <w:lang w:val="nl-NL"/>
        </w:rPr>
        <w:t xml:space="preserve">D. </w:t>
      </w:r>
      <w:r w:rsidR="00E34C6C" w:rsidRPr="007067E1">
        <w:rPr>
          <w:sz w:val="26"/>
          <w:szCs w:val="26"/>
          <w:lang w:val="nl-NL"/>
        </w:rPr>
        <w:t>14%</w:t>
      </w:r>
      <w:r w:rsidRPr="007067E1">
        <w:rPr>
          <w:sz w:val="26"/>
          <w:szCs w:val="26"/>
          <w:lang w:val="nl-NL"/>
        </w:rPr>
        <w:t xml:space="preserve"> </w:t>
      </w:r>
    </w:p>
    <w:p w14:paraId="482DA875" w14:textId="707B76A6" w:rsidR="00DF7485" w:rsidRPr="007067E1" w:rsidRDefault="00600280" w:rsidP="00DF7485">
      <w:pPr>
        <w:spacing w:beforeLines="50" w:before="120" w:afterLines="50" w:after="120"/>
        <w:jc w:val="both"/>
        <w:rPr>
          <w:color w:val="000000"/>
          <w:sz w:val="26"/>
          <w:szCs w:val="26"/>
        </w:rPr>
      </w:pPr>
      <w:r w:rsidRPr="007067E1">
        <w:rPr>
          <w:b/>
          <w:bCs/>
          <w:sz w:val="26"/>
          <w:szCs w:val="26"/>
          <w:u w:val="single"/>
        </w:rPr>
        <w:t>Câu 2</w:t>
      </w:r>
      <w:r w:rsidRPr="007067E1">
        <w:rPr>
          <w:b/>
          <w:bCs/>
          <w:sz w:val="26"/>
          <w:szCs w:val="26"/>
        </w:rPr>
        <w:t>:</w:t>
      </w:r>
      <w:r w:rsidRPr="007067E1">
        <w:rPr>
          <w:sz w:val="26"/>
          <w:szCs w:val="26"/>
        </w:rPr>
        <w:t xml:space="preserve"> </w:t>
      </w:r>
      <w:r w:rsidR="00B3626F" w:rsidRPr="007067E1">
        <w:rPr>
          <w:sz w:val="26"/>
          <w:szCs w:val="26"/>
        </w:rPr>
        <w:t>( 0,5đ)</w:t>
      </w:r>
      <w:r w:rsidR="00660410" w:rsidRPr="007067E1">
        <w:rPr>
          <w:sz w:val="26"/>
          <w:szCs w:val="26"/>
        </w:rPr>
        <w:t xml:space="preserve"> </w:t>
      </w:r>
      <w:r w:rsidR="0035396E" w:rsidRPr="007067E1">
        <w:rPr>
          <w:color w:val="000000"/>
          <w:sz w:val="26"/>
          <w:szCs w:val="26"/>
        </w:rPr>
        <w:t>25% của 40kg là</w:t>
      </w:r>
      <w:r w:rsidR="00DF7485" w:rsidRPr="007067E1">
        <w:rPr>
          <w:color w:val="000000"/>
          <w:sz w:val="26"/>
          <w:szCs w:val="26"/>
        </w:rPr>
        <w:t>:</w:t>
      </w:r>
    </w:p>
    <w:p w14:paraId="2EC1B877" w14:textId="63E3688C" w:rsidR="00DF7485" w:rsidRPr="007067E1" w:rsidRDefault="00DF7485" w:rsidP="00DF7485">
      <w:pPr>
        <w:spacing w:beforeLines="50" w:before="120" w:afterLines="50" w:after="120"/>
        <w:jc w:val="both"/>
        <w:rPr>
          <w:color w:val="000000"/>
          <w:sz w:val="26"/>
          <w:szCs w:val="26"/>
        </w:rPr>
      </w:pPr>
      <w:r w:rsidRPr="007067E1">
        <w:rPr>
          <w:b/>
          <w:bCs/>
          <w:color w:val="000000"/>
          <w:sz w:val="26"/>
          <w:szCs w:val="26"/>
        </w:rPr>
        <w:t xml:space="preserve">          </w:t>
      </w:r>
      <w:r w:rsidRPr="007067E1">
        <w:rPr>
          <w:color w:val="000000"/>
          <w:sz w:val="26"/>
          <w:szCs w:val="26"/>
        </w:rPr>
        <w:t>A. </w:t>
      </w:r>
      <w:r w:rsidR="0035396E" w:rsidRPr="007067E1">
        <w:rPr>
          <w:color w:val="000000"/>
          <w:sz w:val="26"/>
          <w:szCs w:val="26"/>
        </w:rPr>
        <w:t>100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B</w:t>
      </w:r>
      <w:r w:rsidR="0035396E" w:rsidRPr="007067E1">
        <w:rPr>
          <w:color w:val="000000"/>
          <w:sz w:val="26"/>
          <w:szCs w:val="26"/>
        </w:rPr>
        <w:t>.10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 xml:space="preserve">    C. </w:t>
      </w:r>
      <w:r w:rsidR="0035396E" w:rsidRPr="007067E1">
        <w:rPr>
          <w:color w:val="000000"/>
          <w:sz w:val="26"/>
          <w:szCs w:val="26"/>
        </w:rPr>
        <w:t>15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 xml:space="preserve">   D. </w:t>
      </w:r>
      <w:r w:rsidR="0035396E" w:rsidRPr="007067E1">
        <w:rPr>
          <w:color w:val="000000"/>
          <w:sz w:val="26"/>
          <w:szCs w:val="26"/>
        </w:rPr>
        <w:t>75kg</w:t>
      </w:r>
    </w:p>
    <w:p w14:paraId="74162629" w14:textId="28BC2A31" w:rsidR="00946E63" w:rsidRPr="007067E1" w:rsidRDefault="00600280" w:rsidP="00946E63">
      <w:pPr>
        <w:spacing w:before="60" w:after="60" w:line="276" w:lineRule="auto"/>
        <w:ind w:right="-109"/>
        <w:jc w:val="both"/>
        <w:rPr>
          <w:iCs/>
          <w:sz w:val="26"/>
          <w:szCs w:val="26"/>
        </w:rPr>
      </w:pPr>
      <w:r w:rsidRPr="007067E1">
        <w:rPr>
          <w:b/>
          <w:bCs/>
          <w:sz w:val="26"/>
          <w:szCs w:val="26"/>
          <w:u w:val="single"/>
        </w:rPr>
        <w:t>Câu 3</w:t>
      </w:r>
      <w:r w:rsidRPr="007067E1">
        <w:rPr>
          <w:sz w:val="26"/>
          <w:szCs w:val="26"/>
        </w:rPr>
        <w:t xml:space="preserve">: </w:t>
      </w:r>
      <w:r w:rsidR="00B3626F" w:rsidRPr="007067E1">
        <w:rPr>
          <w:sz w:val="26"/>
          <w:szCs w:val="26"/>
        </w:rPr>
        <w:t>( 0,5đ)</w:t>
      </w:r>
      <w:r w:rsidRPr="007067E1">
        <w:rPr>
          <w:sz w:val="26"/>
          <w:szCs w:val="26"/>
        </w:rPr>
        <w:t xml:space="preserve"> </w:t>
      </w:r>
      <w:r w:rsidR="00DF7485" w:rsidRPr="007067E1">
        <w:rPr>
          <w:iCs/>
          <w:sz w:val="26"/>
          <w:szCs w:val="26"/>
        </w:rPr>
        <w:t>Một số thập phân có phần nguyên là số lớn nhất có hai chữ số khác nhau và phần thập phân là số nhỏ nhất có một chữ số khác 0. Vậy số thập phân đó là: </w:t>
      </w:r>
    </w:p>
    <w:p w14:paraId="2E813467" w14:textId="15C81E3D" w:rsidR="00DF7485" w:rsidRPr="007067E1" w:rsidRDefault="00DF7485" w:rsidP="00946E63">
      <w:pPr>
        <w:spacing w:before="60" w:after="60" w:line="276" w:lineRule="auto"/>
        <w:ind w:right="-109"/>
        <w:jc w:val="both"/>
        <w:rPr>
          <w:rFonts w:eastAsia="Calibri"/>
          <w:sz w:val="26"/>
          <w:szCs w:val="26"/>
        </w:rPr>
      </w:pPr>
      <w:r w:rsidRPr="007067E1">
        <w:rPr>
          <w:rFonts w:eastAsia="Calibri"/>
          <w:sz w:val="26"/>
          <w:szCs w:val="26"/>
        </w:rPr>
        <w:t xml:space="preserve">         A. 98,1                 B. 97,0               C. 89,0                   D. 87,1</w:t>
      </w:r>
    </w:p>
    <w:p w14:paraId="6EC16BA0" w14:textId="712119F0" w:rsidR="00600280" w:rsidRPr="007067E1" w:rsidRDefault="00600280" w:rsidP="00946E63">
      <w:pPr>
        <w:spacing w:beforeLines="50" w:before="120" w:afterLines="50" w:after="120"/>
        <w:jc w:val="both"/>
        <w:rPr>
          <w:sz w:val="26"/>
          <w:szCs w:val="26"/>
        </w:rPr>
      </w:pPr>
      <w:r w:rsidRPr="007067E1">
        <w:rPr>
          <w:b/>
          <w:bCs/>
          <w:sz w:val="26"/>
          <w:szCs w:val="26"/>
          <w:u w:val="single"/>
        </w:rPr>
        <w:t>Câu 4</w:t>
      </w:r>
      <w:r w:rsidRPr="007067E1">
        <w:rPr>
          <w:sz w:val="26"/>
          <w:szCs w:val="26"/>
        </w:rPr>
        <w:t xml:space="preserve">: </w:t>
      </w:r>
      <w:r w:rsidR="00B3626F" w:rsidRPr="007067E1">
        <w:rPr>
          <w:sz w:val="26"/>
          <w:szCs w:val="26"/>
        </w:rPr>
        <w:t>( 0,5đ)</w:t>
      </w:r>
      <w:r w:rsidRPr="007067E1">
        <w:rPr>
          <w:sz w:val="26"/>
          <w:szCs w:val="26"/>
        </w:rPr>
        <w:t xml:space="preserve"> </w:t>
      </w:r>
      <w:r w:rsidR="00DF7485" w:rsidRPr="007067E1">
        <w:rPr>
          <w:sz w:val="26"/>
          <w:szCs w:val="26"/>
        </w:rPr>
        <w:t>Trong các số dưới đây, số đo bằng 245</w:t>
      </w:r>
      <w:r w:rsidR="007501F1" w:rsidRPr="007067E1">
        <w:rPr>
          <w:sz w:val="26"/>
          <w:szCs w:val="26"/>
        </w:rPr>
        <w:t>,5</w:t>
      </w:r>
      <w:r w:rsidR="00DF7485" w:rsidRPr="007067E1">
        <w:rPr>
          <w:sz w:val="26"/>
          <w:szCs w:val="26"/>
        </w:rPr>
        <w:t xml:space="preserve"> </w:t>
      </w:r>
      <w:r w:rsidR="007501F1" w:rsidRPr="007067E1">
        <w:rPr>
          <w:sz w:val="26"/>
          <w:szCs w:val="26"/>
        </w:rPr>
        <w:t>dm</w:t>
      </w:r>
      <w:r w:rsidR="007501F1" w:rsidRPr="007067E1">
        <w:rPr>
          <w:sz w:val="26"/>
          <w:szCs w:val="26"/>
          <w:vertAlign w:val="superscript"/>
        </w:rPr>
        <w:t>3</w:t>
      </w:r>
    </w:p>
    <w:p w14:paraId="227E0200" w14:textId="7035E97E" w:rsidR="00DF7485" w:rsidRPr="007067E1" w:rsidRDefault="00DF7485" w:rsidP="00946E63">
      <w:pPr>
        <w:spacing w:beforeLines="50" w:before="120" w:afterLines="50" w:after="120"/>
        <w:jc w:val="both"/>
        <w:rPr>
          <w:sz w:val="26"/>
          <w:szCs w:val="26"/>
        </w:rPr>
      </w:pPr>
      <w:r w:rsidRPr="007067E1">
        <w:rPr>
          <w:b/>
          <w:bCs/>
          <w:sz w:val="26"/>
          <w:szCs w:val="26"/>
        </w:rPr>
        <w:t xml:space="preserve">             </w:t>
      </w:r>
      <w:r w:rsidRPr="007067E1">
        <w:rPr>
          <w:sz w:val="26"/>
          <w:szCs w:val="26"/>
        </w:rPr>
        <w:t>A. </w:t>
      </w:r>
      <w:r w:rsidR="007501F1" w:rsidRPr="007067E1">
        <w:rPr>
          <w:sz w:val="26"/>
          <w:szCs w:val="26"/>
        </w:rPr>
        <w:t>2455</w:t>
      </w:r>
      <w:r w:rsidRPr="007067E1">
        <w:rPr>
          <w:sz w:val="26"/>
          <w:szCs w:val="26"/>
        </w:rPr>
        <w:t xml:space="preserve"> m</w:t>
      </w:r>
      <w:r w:rsidR="007501F1" w:rsidRPr="007067E1">
        <w:rPr>
          <w:sz w:val="26"/>
          <w:szCs w:val="26"/>
          <w:vertAlign w:val="superscript"/>
        </w:rPr>
        <w:t>3</w:t>
      </w:r>
      <w:r w:rsidRPr="007067E1">
        <w:rPr>
          <w:sz w:val="26"/>
          <w:szCs w:val="26"/>
          <w:vertAlign w:val="superscript"/>
        </w:rPr>
        <w:t xml:space="preserve">          </w:t>
      </w:r>
      <w:r w:rsidR="00730D4B" w:rsidRPr="007067E1">
        <w:rPr>
          <w:sz w:val="26"/>
          <w:szCs w:val="26"/>
          <w:vertAlign w:val="superscript"/>
        </w:rPr>
        <w:t xml:space="preserve">    </w:t>
      </w:r>
      <w:r w:rsidRPr="007067E1">
        <w:rPr>
          <w:sz w:val="26"/>
          <w:szCs w:val="26"/>
        </w:rPr>
        <w:t>B. 0,24</w:t>
      </w:r>
      <w:r w:rsidR="007501F1" w:rsidRPr="007067E1">
        <w:rPr>
          <w:sz w:val="26"/>
          <w:szCs w:val="26"/>
        </w:rPr>
        <w:t>5</w:t>
      </w:r>
      <w:r w:rsidRPr="007067E1">
        <w:rPr>
          <w:sz w:val="26"/>
          <w:szCs w:val="26"/>
        </w:rPr>
        <w:t>5 m</w:t>
      </w:r>
      <w:r w:rsidR="007501F1" w:rsidRPr="007067E1">
        <w:rPr>
          <w:sz w:val="26"/>
          <w:szCs w:val="26"/>
          <w:vertAlign w:val="superscript"/>
        </w:rPr>
        <w:t>3</w:t>
      </w:r>
      <w:r w:rsidRPr="007067E1">
        <w:rPr>
          <w:sz w:val="26"/>
          <w:szCs w:val="26"/>
          <w:vertAlign w:val="superscript"/>
        </w:rPr>
        <w:t xml:space="preserve">          </w:t>
      </w:r>
      <w:r w:rsidRPr="007067E1">
        <w:rPr>
          <w:sz w:val="26"/>
          <w:szCs w:val="26"/>
        </w:rPr>
        <w:t>C. </w:t>
      </w:r>
      <w:r w:rsidR="007501F1" w:rsidRPr="007067E1">
        <w:rPr>
          <w:sz w:val="26"/>
          <w:szCs w:val="26"/>
        </w:rPr>
        <w:t>24,55</w:t>
      </w:r>
      <w:r w:rsidRPr="007067E1">
        <w:rPr>
          <w:sz w:val="26"/>
          <w:szCs w:val="26"/>
        </w:rPr>
        <w:t xml:space="preserve"> m</w:t>
      </w:r>
      <w:r w:rsidR="007501F1" w:rsidRPr="007067E1">
        <w:rPr>
          <w:sz w:val="26"/>
          <w:szCs w:val="26"/>
          <w:vertAlign w:val="superscript"/>
        </w:rPr>
        <w:t>3</w:t>
      </w:r>
      <w:r w:rsidRPr="007067E1">
        <w:rPr>
          <w:sz w:val="26"/>
          <w:szCs w:val="26"/>
          <w:vertAlign w:val="superscript"/>
        </w:rPr>
        <w:t xml:space="preserve">            </w:t>
      </w:r>
      <w:r w:rsidRPr="007067E1">
        <w:rPr>
          <w:sz w:val="26"/>
          <w:szCs w:val="26"/>
        </w:rPr>
        <w:t>D. </w:t>
      </w:r>
      <w:r w:rsidR="007501F1" w:rsidRPr="007067E1">
        <w:rPr>
          <w:sz w:val="26"/>
          <w:szCs w:val="26"/>
        </w:rPr>
        <w:t>2,455</w:t>
      </w:r>
      <w:r w:rsidRPr="007067E1">
        <w:rPr>
          <w:sz w:val="26"/>
          <w:szCs w:val="26"/>
        </w:rPr>
        <w:t xml:space="preserve"> m</w:t>
      </w:r>
      <w:r w:rsidR="007501F1" w:rsidRPr="007067E1">
        <w:rPr>
          <w:sz w:val="26"/>
          <w:szCs w:val="26"/>
          <w:vertAlign w:val="superscript"/>
        </w:rPr>
        <w:t>3</w:t>
      </w:r>
    </w:p>
    <w:p w14:paraId="6DD72999" w14:textId="47F579D6" w:rsidR="00DE09F2" w:rsidRPr="007067E1" w:rsidRDefault="00600280" w:rsidP="00DE09F2">
      <w:pPr>
        <w:spacing w:beforeLines="50" w:before="120" w:afterLines="50" w:after="120"/>
        <w:jc w:val="both"/>
        <w:rPr>
          <w:sz w:val="26"/>
          <w:szCs w:val="26"/>
        </w:rPr>
      </w:pPr>
      <w:r w:rsidRPr="007067E1">
        <w:rPr>
          <w:b/>
          <w:bCs/>
          <w:sz w:val="26"/>
          <w:szCs w:val="26"/>
          <w:u w:val="single"/>
        </w:rPr>
        <w:t>Câu 5</w:t>
      </w:r>
      <w:r w:rsidRPr="007067E1">
        <w:rPr>
          <w:sz w:val="26"/>
          <w:szCs w:val="26"/>
        </w:rPr>
        <w:t xml:space="preserve">: </w:t>
      </w:r>
      <w:r w:rsidR="00B3626F" w:rsidRPr="007067E1">
        <w:rPr>
          <w:sz w:val="26"/>
          <w:szCs w:val="26"/>
        </w:rPr>
        <w:t>( 0,5đ)</w:t>
      </w:r>
      <w:r w:rsidRPr="007067E1">
        <w:rPr>
          <w:sz w:val="26"/>
          <w:szCs w:val="26"/>
        </w:rPr>
        <w:t xml:space="preserve"> </w:t>
      </w:r>
      <w:r w:rsidR="00DE09F2" w:rsidRPr="007067E1">
        <w:rPr>
          <w:sz w:val="26"/>
          <w:szCs w:val="26"/>
        </w:rPr>
        <w:t xml:space="preserve">Số thập phân </w:t>
      </w:r>
      <w:r w:rsidR="00146DC7" w:rsidRPr="007067E1">
        <w:rPr>
          <w:sz w:val="26"/>
          <w:szCs w:val="26"/>
        </w:rPr>
        <w:t>nhỏ</w:t>
      </w:r>
      <w:r w:rsidR="00DE09F2" w:rsidRPr="007067E1">
        <w:rPr>
          <w:sz w:val="26"/>
          <w:szCs w:val="26"/>
        </w:rPr>
        <w:t xml:space="preserve"> nhất có bốn chữ số khác nhau  là số nào?</w:t>
      </w:r>
    </w:p>
    <w:p w14:paraId="7B1B94DE" w14:textId="59E0019E" w:rsidR="00DE09F2" w:rsidRPr="007067E1" w:rsidRDefault="00DE09F2" w:rsidP="00B04F15">
      <w:pPr>
        <w:tabs>
          <w:tab w:val="left" w:pos="9639"/>
        </w:tabs>
        <w:spacing w:beforeLines="50" w:before="120" w:afterLines="50" w:after="120"/>
        <w:ind w:firstLine="720"/>
        <w:jc w:val="both"/>
        <w:rPr>
          <w:sz w:val="26"/>
          <w:szCs w:val="26"/>
        </w:rPr>
      </w:pPr>
      <w:r w:rsidRPr="007067E1">
        <w:rPr>
          <w:sz w:val="26"/>
          <w:szCs w:val="26"/>
        </w:rPr>
        <w:t xml:space="preserve">A </w:t>
      </w:r>
      <w:r w:rsidR="00146DC7" w:rsidRPr="007067E1">
        <w:rPr>
          <w:sz w:val="26"/>
          <w:szCs w:val="26"/>
        </w:rPr>
        <w:t>123,4</w:t>
      </w:r>
      <w:r w:rsidRPr="007067E1">
        <w:rPr>
          <w:sz w:val="26"/>
          <w:szCs w:val="26"/>
        </w:rPr>
        <w:t xml:space="preserve">               B. </w:t>
      </w:r>
      <w:r w:rsidR="00146DC7" w:rsidRPr="007067E1">
        <w:rPr>
          <w:sz w:val="26"/>
          <w:szCs w:val="26"/>
        </w:rPr>
        <w:t>1,111</w:t>
      </w:r>
      <w:r w:rsidRPr="007067E1">
        <w:rPr>
          <w:sz w:val="26"/>
          <w:szCs w:val="26"/>
        </w:rPr>
        <w:t xml:space="preserve">              C. </w:t>
      </w:r>
      <w:r w:rsidR="00146DC7" w:rsidRPr="007067E1">
        <w:rPr>
          <w:sz w:val="26"/>
          <w:szCs w:val="26"/>
        </w:rPr>
        <w:t>1,023</w:t>
      </w:r>
      <w:r w:rsidRPr="007067E1">
        <w:rPr>
          <w:sz w:val="26"/>
          <w:szCs w:val="26"/>
        </w:rPr>
        <w:t xml:space="preserve">               D. </w:t>
      </w:r>
      <w:r w:rsidR="00146DC7" w:rsidRPr="007067E1">
        <w:rPr>
          <w:sz w:val="26"/>
          <w:szCs w:val="26"/>
        </w:rPr>
        <w:t>0.123</w:t>
      </w:r>
    </w:p>
    <w:p w14:paraId="1359014F" w14:textId="419427AC" w:rsidR="00560D20" w:rsidRPr="007067E1" w:rsidRDefault="00600280" w:rsidP="00560D20">
      <w:pPr>
        <w:spacing w:beforeLines="50" w:before="120" w:afterLines="50" w:after="120"/>
        <w:jc w:val="both"/>
        <w:rPr>
          <w:sz w:val="26"/>
          <w:szCs w:val="26"/>
          <w:lang w:val="nl-NL"/>
        </w:rPr>
      </w:pPr>
      <w:r w:rsidRPr="007067E1">
        <w:rPr>
          <w:b/>
          <w:bCs/>
          <w:sz w:val="26"/>
          <w:szCs w:val="26"/>
          <w:u w:val="single"/>
        </w:rPr>
        <w:t>Câu 6</w:t>
      </w:r>
      <w:r w:rsidRPr="007067E1">
        <w:rPr>
          <w:sz w:val="26"/>
          <w:szCs w:val="26"/>
        </w:rPr>
        <w:t xml:space="preserve"> : </w:t>
      </w:r>
      <w:r w:rsidR="00B3626F" w:rsidRPr="007067E1">
        <w:rPr>
          <w:sz w:val="26"/>
          <w:szCs w:val="26"/>
        </w:rPr>
        <w:t>( 0,5đ)</w:t>
      </w:r>
      <w:r w:rsidR="00756805" w:rsidRPr="007067E1">
        <w:rPr>
          <w:sz w:val="26"/>
          <w:szCs w:val="26"/>
        </w:rPr>
        <w:t xml:space="preserve"> </w:t>
      </w:r>
      <w:r w:rsidR="001158A3" w:rsidRPr="007067E1">
        <w:rPr>
          <w:sz w:val="26"/>
          <w:szCs w:val="26"/>
        </w:rPr>
        <w:t>Gấp một cạnh của hình lập phương lên 5 lần thì thể tích của hình đó gấp lên bao nhiêu lần?</w:t>
      </w:r>
      <w:r w:rsidR="00560D20" w:rsidRPr="007067E1">
        <w:rPr>
          <w:sz w:val="26"/>
          <w:szCs w:val="26"/>
        </w:rPr>
        <w:t>.</w:t>
      </w:r>
      <w:r w:rsidR="00560D20" w:rsidRPr="007067E1">
        <w:rPr>
          <w:sz w:val="26"/>
          <w:szCs w:val="26"/>
          <w:lang w:val="nl-NL"/>
        </w:rPr>
        <w:t xml:space="preserve"> </w:t>
      </w:r>
    </w:p>
    <w:p w14:paraId="4E34BC43" w14:textId="2763837F" w:rsidR="007A2CE9" w:rsidRPr="007067E1" w:rsidRDefault="0064396E" w:rsidP="0064396E">
      <w:pPr>
        <w:pStyle w:val="ListParagraph"/>
        <w:numPr>
          <w:ilvl w:val="0"/>
          <w:numId w:val="3"/>
        </w:numPr>
        <w:spacing w:beforeLines="50" w:before="120" w:afterLines="50" w:after="120"/>
        <w:jc w:val="both"/>
        <w:rPr>
          <w:rFonts w:ascii="Times New Roman" w:hAnsi="Times New Roman" w:cs="Times New Roman"/>
          <w:sz w:val="26"/>
          <w:szCs w:val="26"/>
          <w:lang w:val="nl-NL"/>
        </w:rPr>
      </w:pPr>
      <w:r w:rsidRPr="007067E1">
        <w:rPr>
          <w:rFonts w:ascii="Times New Roman" w:hAnsi="Times New Roman" w:cs="Times New Roman"/>
          <w:sz w:val="26"/>
          <w:szCs w:val="26"/>
          <w:lang w:val="nl-NL"/>
        </w:rPr>
        <w:t xml:space="preserve"> </w:t>
      </w:r>
      <w:r w:rsidR="003034E6" w:rsidRPr="007067E1">
        <w:rPr>
          <w:rFonts w:ascii="Times New Roman" w:hAnsi="Times New Roman" w:cs="Times New Roman"/>
          <w:sz w:val="26"/>
          <w:szCs w:val="26"/>
          <w:lang w:val="nl-NL"/>
        </w:rPr>
        <w:t>25 lần</w:t>
      </w:r>
      <w:r w:rsidR="00767901" w:rsidRPr="007067E1">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w:t>
      </w:r>
      <w:r w:rsidR="006E52B1"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B. </w:t>
      </w:r>
      <w:r w:rsidR="003034E6" w:rsidRPr="007067E1">
        <w:rPr>
          <w:rFonts w:ascii="Times New Roman" w:hAnsi="Times New Roman" w:cs="Times New Roman"/>
          <w:sz w:val="26"/>
          <w:szCs w:val="26"/>
          <w:lang w:val="nl-NL"/>
        </w:rPr>
        <w:t>20 lần</w:t>
      </w:r>
      <w:r w:rsidRPr="007067E1">
        <w:rPr>
          <w:rFonts w:ascii="Times New Roman" w:hAnsi="Times New Roman" w:cs="Times New Roman"/>
          <w:sz w:val="26"/>
          <w:szCs w:val="26"/>
          <w:lang w:val="nl-NL"/>
        </w:rPr>
        <w:t xml:space="preserve">      </w:t>
      </w:r>
      <w:r w:rsidR="00767901" w:rsidRPr="007067E1">
        <w:rPr>
          <w:rFonts w:ascii="Times New Roman" w:hAnsi="Times New Roman" w:cs="Times New Roman"/>
          <w:sz w:val="26"/>
          <w:szCs w:val="26"/>
          <w:lang w:val="nl-NL"/>
        </w:rPr>
        <w:t xml:space="preserve"> </w:t>
      </w:r>
      <w:r w:rsidR="006E52B1" w:rsidRPr="007067E1">
        <w:rPr>
          <w:rFonts w:ascii="Times New Roman" w:hAnsi="Times New Roman" w:cs="Times New Roman"/>
          <w:sz w:val="26"/>
          <w:szCs w:val="26"/>
          <w:lang w:val="nl-NL"/>
        </w:rPr>
        <w:t xml:space="preserve">    </w:t>
      </w:r>
      <w:r w:rsidR="00767901" w:rsidRPr="007067E1">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C</w:t>
      </w:r>
      <w:r w:rsidR="003034E6" w:rsidRPr="007067E1">
        <w:rPr>
          <w:rFonts w:ascii="Times New Roman" w:hAnsi="Times New Roman" w:cs="Times New Roman"/>
          <w:sz w:val="26"/>
          <w:szCs w:val="26"/>
          <w:lang w:val="nl-NL"/>
        </w:rPr>
        <w:t>. 125 lần</w:t>
      </w:r>
      <w:r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D.</w:t>
      </w:r>
      <w:r w:rsidR="003034E6" w:rsidRPr="007067E1">
        <w:rPr>
          <w:rFonts w:ascii="Times New Roman" w:hAnsi="Times New Roman" w:cs="Times New Roman"/>
          <w:sz w:val="26"/>
          <w:szCs w:val="26"/>
          <w:lang w:val="nl-NL"/>
        </w:rPr>
        <w:t xml:space="preserve"> 30 lần</w:t>
      </w:r>
    </w:p>
    <w:p w14:paraId="41891DDA" w14:textId="77777777" w:rsidR="00600280" w:rsidRPr="007067E1" w:rsidRDefault="00600280" w:rsidP="00600280">
      <w:pPr>
        <w:jc w:val="left"/>
        <w:rPr>
          <w:b/>
          <w:sz w:val="26"/>
          <w:szCs w:val="26"/>
        </w:rPr>
      </w:pPr>
      <w:r w:rsidRPr="007067E1">
        <w:rPr>
          <w:b/>
          <w:sz w:val="26"/>
          <w:szCs w:val="26"/>
        </w:rPr>
        <w:t>II. PHẦN TỰ LUẬN</w:t>
      </w:r>
    </w:p>
    <w:p w14:paraId="444B0A23" w14:textId="73AA244F" w:rsidR="00600280" w:rsidRPr="007067E1" w:rsidRDefault="00600280" w:rsidP="00600280">
      <w:pPr>
        <w:jc w:val="left"/>
        <w:rPr>
          <w:sz w:val="26"/>
          <w:szCs w:val="26"/>
        </w:rPr>
      </w:pPr>
      <w:r w:rsidRPr="007067E1">
        <w:rPr>
          <w:b/>
          <w:bCs/>
          <w:sz w:val="26"/>
          <w:szCs w:val="26"/>
          <w:u w:val="single"/>
        </w:rPr>
        <w:t>Câu 7</w:t>
      </w:r>
      <w:r w:rsidRPr="007067E1">
        <w:rPr>
          <w:sz w:val="26"/>
          <w:szCs w:val="26"/>
        </w:rPr>
        <w:t>: (2 điểm)  T</w:t>
      </w:r>
      <w:r w:rsidRPr="007067E1">
        <w:rPr>
          <w:sz w:val="26"/>
          <w:szCs w:val="26"/>
          <w:lang w:val="da-DK"/>
        </w:rPr>
        <w:t xml:space="preserve">ính </w:t>
      </w:r>
    </w:p>
    <w:p w14:paraId="743471B4" w14:textId="63564BAC" w:rsidR="00BA05AC" w:rsidRPr="007067E1" w:rsidRDefault="00600280" w:rsidP="00600280">
      <w:pPr>
        <w:tabs>
          <w:tab w:val="center" w:pos="7069"/>
        </w:tabs>
        <w:jc w:val="left"/>
        <w:rPr>
          <w:sz w:val="26"/>
          <w:szCs w:val="26"/>
        </w:rPr>
      </w:pPr>
      <w:r w:rsidRPr="007067E1">
        <w:rPr>
          <w:sz w:val="26"/>
          <w:szCs w:val="26"/>
        </w:rPr>
        <w:t xml:space="preserve">a)     </w:t>
      </w:r>
      <w:r w:rsidR="00BA05AC" w:rsidRPr="007067E1">
        <w:rPr>
          <w:sz w:val="26"/>
          <w:szCs w:val="26"/>
        </w:rPr>
        <w:t>12 giờ 5 phút + 23 giờ 8 phút</w:t>
      </w:r>
      <w:r w:rsidRPr="007067E1">
        <w:rPr>
          <w:sz w:val="26"/>
          <w:szCs w:val="26"/>
        </w:rPr>
        <w:t xml:space="preserve"> </w:t>
      </w:r>
      <w:r w:rsidR="00173EE5" w:rsidRPr="007067E1">
        <w:rPr>
          <w:sz w:val="26"/>
          <w:szCs w:val="26"/>
        </w:rPr>
        <w:t xml:space="preserve">     </w:t>
      </w:r>
      <w:r w:rsidR="003B450F" w:rsidRPr="007067E1">
        <w:rPr>
          <w:sz w:val="26"/>
          <w:szCs w:val="26"/>
        </w:rPr>
        <w:t xml:space="preserve"> </w:t>
      </w:r>
      <w:r w:rsidR="00BA05AC" w:rsidRPr="007067E1">
        <w:rPr>
          <w:sz w:val="26"/>
          <w:szCs w:val="26"/>
        </w:rPr>
        <w:t xml:space="preserve">              </w:t>
      </w:r>
      <w:r w:rsidR="00FD5640" w:rsidRPr="007067E1">
        <w:rPr>
          <w:sz w:val="26"/>
          <w:szCs w:val="26"/>
        </w:rPr>
        <w:t xml:space="preserve"> </w:t>
      </w:r>
      <w:r w:rsidR="00BA05AC" w:rsidRPr="007067E1">
        <w:rPr>
          <w:sz w:val="26"/>
          <w:szCs w:val="26"/>
        </w:rPr>
        <w:t xml:space="preserve">  </w:t>
      </w:r>
      <w:r w:rsidR="003B450F" w:rsidRPr="007067E1">
        <w:rPr>
          <w:sz w:val="26"/>
          <w:szCs w:val="26"/>
        </w:rPr>
        <w:t xml:space="preserve"> </w:t>
      </w:r>
      <w:r w:rsidRPr="007067E1">
        <w:rPr>
          <w:sz w:val="26"/>
          <w:szCs w:val="26"/>
        </w:rPr>
        <w:t>b)</w:t>
      </w:r>
      <w:r w:rsidRPr="007067E1">
        <w:rPr>
          <w:position w:val="-24"/>
          <w:sz w:val="26"/>
          <w:szCs w:val="26"/>
        </w:rPr>
        <w:t xml:space="preserve">  </w:t>
      </w:r>
      <w:r w:rsidR="00173EE5" w:rsidRPr="007067E1">
        <w:rPr>
          <w:sz w:val="26"/>
          <w:szCs w:val="26"/>
        </w:rPr>
        <w:t xml:space="preserve">  </w:t>
      </w:r>
      <w:r w:rsidR="00BA05AC" w:rsidRPr="007067E1">
        <w:rPr>
          <w:sz w:val="26"/>
          <w:szCs w:val="26"/>
        </w:rPr>
        <w:t>25phút 16 giây – 7 phút 15 giây</w:t>
      </w:r>
      <w:r w:rsidR="00173EE5" w:rsidRPr="007067E1">
        <w:rPr>
          <w:sz w:val="26"/>
          <w:szCs w:val="26"/>
        </w:rPr>
        <w:t xml:space="preserve">  </w:t>
      </w:r>
      <w:r w:rsidR="00B46484" w:rsidRPr="007067E1">
        <w:rPr>
          <w:sz w:val="26"/>
          <w:szCs w:val="26"/>
        </w:rPr>
        <w:t xml:space="preserve">  </w:t>
      </w:r>
    </w:p>
    <w:p w14:paraId="7B4807B1" w14:textId="2EC554E3" w:rsidR="00600280" w:rsidRPr="007067E1" w:rsidRDefault="00B46484" w:rsidP="00600280">
      <w:pPr>
        <w:tabs>
          <w:tab w:val="center" w:pos="7069"/>
        </w:tabs>
        <w:jc w:val="left"/>
        <w:rPr>
          <w:sz w:val="26"/>
          <w:szCs w:val="26"/>
        </w:rPr>
      </w:pPr>
      <w:r w:rsidRPr="007067E1">
        <w:rPr>
          <w:sz w:val="26"/>
          <w:szCs w:val="26"/>
        </w:rPr>
        <w:t xml:space="preserve"> </w:t>
      </w:r>
      <w:r w:rsidR="00173EE5" w:rsidRPr="007067E1">
        <w:rPr>
          <w:sz w:val="26"/>
          <w:szCs w:val="26"/>
        </w:rPr>
        <w:t xml:space="preserve"> </w:t>
      </w:r>
      <w:r w:rsidR="00600280" w:rsidRPr="007067E1">
        <w:rPr>
          <w:sz w:val="26"/>
          <w:szCs w:val="26"/>
        </w:rPr>
        <w:t xml:space="preserve">c) </w:t>
      </w:r>
      <w:r w:rsidR="00173EE5" w:rsidRPr="007067E1">
        <w:rPr>
          <w:sz w:val="26"/>
          <w:szCs w:val="26"/>
        </w:rPr>
        <w:t xml:space="preserve">   </w:t>
      </w:r>
      <w:r w:rsidR="00DF7485" w:rsidRPr="007067E1">
        <w:rPr>
          <w:sz w:val="26"/>
          <w:szCs w:val="26"/>
        </w:rPr>
        <w:t>34,56 × 0,8</w:t>
      </w:r>
      <w:r w:rsidR="00173EE5" w:rsidRPr="007067E1">
        <w:rPr>
          <w:sz w:val="26"/>
          <w:szCs w:val="26"/>
        </w:rPr>
        <w:t xml:space="preserve">  </w:t>
      </w:r>
      <w:r w:rsidRPr="007067E1">
        <w:rPr>
          <w:sz w:val="26"/>
          <w:szCs w:val="26"/>
        </w:rPr>
        <w:t xml:space="preserve">    </w:t>
      </w:r>
      <w:r w:rsidR="00173EE5" w:rsidRPr="007067E1">
        <w:rPr>
          <w:sz w:val="26"/>
          <w:szCs w:val="26"/>
        </w:rPr>
        <w:t xml:space="preserve">   </w:t>
      </w:r>
      <w:r w:rsidR="00FD5640" w:rsidRPr="007067E1">
        <w:rPr>
          <w:sz w:val="26"/>
          <w:szCs w:val="26"/>
        </w:rPr>
        <w:t xml:space="preserve">                                            </w:t>
      </w:r>
      <w:r w:rsidR="00600280" w:rsidRPr="007067E1">
        <w:rPr>
          <w:sz w:val="26"/>
          <w:szCs w:val="26"/>
        </w:rPr>
        <w:t xml:space="preserve">d) </w:t>
      </w:r>
      <w:r w:rsidR="00BA66EC" w:rsidRPr="007067E1">
        <w:rPr>
          <w:sz w:val="26"/>
          <w:szCs w:val="26"/>
        </w:rPr>
        <w:t xml:space="preserve"> </w:t>
      </w:r>
      <w:r w:rsidR="00DF7485" w:rsidRPr="007067E1">
        <w:rPr>
          <w:sz w:val="26"/>
          <w:szCs w:val="26"/>
        </w:rPr>
        <w:t>96 : 40</w:t>
      </w:r>
    </w:p>
    <w:p w14:paraId="05D54EFF" w14:textId="6E691866" w:rsidR="00BA05AC" w:rsidRPr="007067E1" w:rsidRDefault="0051441F" w:rsidP="00EA0D9A">
      <w:pPr>
        <w:spacing w:before="60" w:after="60" w:line="360" w:lineRule="auto"/>
        <w:jc w:val="both"/>
        <w:rPr>
          <w:sz w:val="26"/>
          <w:szCs w:val="26"/>
        </w:rPr>
      </w:pPr>
      <w:r w:rsidRPr="007067E1">
        <w:rPr>
          <w:sz w:val="26"/>
          <w:szCs w:val="26"/>
        </w:rPr>
        <w:t>……………………………………………………………………………………………………………………………………………………………………………………………………………………………………………………………………………………………………………………………………………………………………………………</w:t>
      </w:r>
      <w:r w:rsidR="007067E1">
        <w:rPr>
          <w:sz w:val="26"/>
          <w:szCs w:val="26"/>
        </w:rPr>
        <w:t>…………………………………………………………………………………………………………………………………………………………………………………………………………………………………………</w:t>
      </w:r>
    </w:p>
    <w:p w14:paraId="7E4C5F36" w14:textId="0BF3DDF7" w:rsidR="00BA05AC" w:rsidRPr="007067E1" w:rsidRDefault="00000000" w:rsidP="00BA05AC">
      <w:pPr>
        <w:tabs>
          <w:tab w:val="center" w:pos="7069"/>
        </w:tabs>
        <w:jc w:val="left"/>
        <w:rPr>
          <w:sz w:val="26"/>
          <w:szCs w:val="26"/>
        </w:rPr>
      </w:pPr>
      <w:r>
        <w:rPr>
          <w:noProof/>
          <w:sz w:val="26"/>
          <w:szCs w:val="26"/>
        </w:rPr>
        <w:lastRenderedPageBreak/>
        <w:pict w14:anchorId="0DA08587">
          <v:group id="_x0000_s1026" style="position:absolute;margin-left:7.1pt;margin-top:.35pt;width:484.5pt;height:114.1pt;z-index:251658240" coordorigin="1560,720" coordsize="9690,2430">
            <v:group id="_x0000_s1027" style="position:absolute;left:1560;top:720;width:9690;height:2430" coordorigin="1545,990" coordsize="9690,2430">
              <v:shape id="_x0000_s1028" type="#_x0000_t32" style="position:absolute;left:1545;top:1080;width:9690;height:2340" o:connectortype="straight"/>
              <v:shape id="_x0000_s1029" type="#_x0000_t32" style="position:absolute;left:1620;top:990;width:9510;height:2430;flip:y" o:connectortype="straight"/>
            </v:group>
            <v:shape id="_x0000_s1030" type="#_x0000_t32" style="position:absolute;left:1635;top:3150;width:9615;height:0" o:connectortype="straight"/>
          </v:group>
        </w:pict>
      </w:r>
      <w:r w:rsidR="00BA05AC" w:rsidRPr="007067E1">
        <w:rPr>
          <w:sz w:val="26"/>
          <w:szCs w:val="26"/>
        </w:rPr>
        <w:t xml:space="preserve"> </w:t>
      </w:r>
    </w:p>
    <w:p w14:paraId="264CC9AB" w14:textId="5425ACB6" w:rsidR="000C29FB" w:rsidRPr="007067E1" w:rsidRDefault="000C29FB" w:rsidP="00BA05AC">
      <w:pPr>
        <w:tabs>
          <w:tab w:val="center" w:pos="7069"/>
        </w:tabs>
        <w:jc w:val="left"/>
        <w:rPr>
          <w:sz w:val="26"/>
          <w:szCs w:val="26"/>
        </w:rPr>
      </w:pPr>
    </w:p>
    <w:p w14:paraId="6321CAF7" w14:textId="77777777" w:rsidR="000C29FB" w:rsidRPr="007067E1" w:rsidRDefault="000C29FB" w:rsidP="00BA05AC">
      <w:pPr>
        <w:tabs>
          <w:tab w:val="center" w:pos="7069"/>
        </w:tabs>
        <w:jc w:val="left"/>
        <w:rPr>
          <w:sz w:val="26"/>
          <w:szCs w:val="26"/>
        </w:rPr>
      </w:pPr>
    </w:p>
    <w:p w14:paraId="653B21B8" w14:textId="3006B253" w:rsidR="000C29FB" w:rsidRPr="007067E1" w:rsidRDefault="000C29FB" w:rsidP="00BA05AC">
      <w:pPr>
        <w:tabs>
          <w:tab w:val="center" w:pos="7069"/>
        </w:tabs>
        <w:jc w:val="left"/>
        <w:rPr>
          <w:sz w:val="26"/>
          <w:szCs w:val="26"/>
        </w:rPr>
      </w:pPr>
    </w:p>
    <w:p w14:paraId="3F487AF7" w14:textId="77777777" w:rsidR="000C29FB" w:rsidRPr="007067E1" w:rsidRDefault="000C29FB" w:rsidP="00BA05AC">
      <w:pPr>
        <w:tabs>
          <w:tab w:val="center" w:pos="7069"/>
        </w:tabs>
        <w:jc w:val="left"/>
        <w:rPr>
          <w:sz w:val="26"/>
          <w:szCs w:val="26"/>
        </w:rPr>
      </w:pPr>
    </w:p>
    <w:p w14:paraId="197B1790" w14:textId="77777777" w:rsidR="000C29FB" w:rsidRPr="007067E1" w:rsidRDefault="000C29FB" w:rsidP="00BA05AC">
      <w:pPr>
        <w:tabs>
          <w:tab w:val="center" w:pos="7069"/>
        </w:tabs>
        <w:jc w:val="left"/>
        <w:rPr>
          <w:sz w:val="26"/>
          <w:szCs w:val="26"/>
        </w:rPr>
      </w:pPr>
    </w:p>
    <w:p w14:paraId="16B4FD79" w14:textId="77777777" w:rsidR="000C29FB" w:rsidRPr="007067E1" w:rsidRDefault="000C29FB" w:rsidP="00BA05AC">
      <w:pPr>
        <w:tabs>
          <w:tab w:val="center" w:pos="7069"/>
        </w:tabs>
        <w:jc w:val="left"/>
        <w:rPr>
          <w:sz w:val="26"/>
          <w:szCs w:val="26"/>
        </w:rPr>
      </w:pPr>
    </w:p>
    <w:p w14:paraId="21D81C5B" w14:textId="77777777" w:rsidR="000C29FB" w:rsidRPr="007067E1" w:rsidRDefault="000C29FB" w:rsidP="00BA05AC">
      <w:pPr>
        <w:tabs>
          <w:tab w:val="center" w:pos="7069"/>
        </w:tabs>
        <w:jc w:val="left"/>
        <w:rPr>
          <w:sz w:val="26"/>
          <w:szCs w:val="26"/>
        </w:rPr>
      </w:pPr>
    </w:p>
    <w:p w14:paraId="7BB357C0" w14:textId="6D18900E" w:rsidR="00132A47" w:rsidRPr="007067E1" w:rsidRDefault="00600280" w:rsidP="00EA0D9A">
      <w:pPr>
        <w:spacing w:before="60" w:after="60" w:line="360" w:lineRule="auto"/>
        <w:jc w:val="both"/>
        <w:rPr>
          <w:b/>
          <w:bCs/>
          <w:sz w:val="26"/>
          <w:szCs w:val="26"/>
        </w:rPr>
      </w:pPr>
      <w:r w:rsidRPr="007067E1">
        <w:rPr>
          <w:b/>
          <w:bCs/>
          <w:sz w:val="26"/>
          <w:szCs w:val="26"/>
          <w:u w:val="single"/>
        </w:rPr>
        <w:t xml:space="preserve">Câu </w:t>
      </w:r>
      <w:r w:rsidR="006E17EC" w:rsidRPr="007067E1">
        <w:rPr>
          <w:b/>
          <w:bCs/>
          <w:sz w:val="26"/>
          <w:szCs w:val="26"/>
          <w:u w:val="single"/>
        </w:rPr>
        <w:t>8</w:t>
      </w:r>
      <w:r w:rsidRPr="007067E1">
        <w:rPr>
          <w:b/>
          <w:bCs/>
          <w:sz w:val="26"/>
          <w:szCs w:val="26"/>
        </w:rPr>
        <w:t xml:space="preserve">: </w:t>
      </w:r>
      <w:r w:rsidR="005F6DB7" w:rsidRPr="007067E1">
        <w:rPr>
          <w:b/>
          <w:bCs/>
          <w:sz w:val="26"/>
          <w:szCs w:val="26"/>
        </w:rPr>
        <w:t>( 1,5đ)</w:t>
      </w:r>
      <w:r w:rsidR="00465C1A" w:rsidRPr="007067E1">
        <w:rPr>
          <w:b/>
          <w:bCs/>
          <w:sz w:val="26"/>
          <w:szCs w:val="26"/>
        </w:rPr>
        <w:t xml:space="preserve"> </w:t>
      </w:r>
      <w:r w:rsidR="00132A47" w:rsidRPr="007067E1">
        <w:rPr>
          <w:b/>
          <w:bCs/>
          <w:sz w:val="26"/>
          <w:szCs w:val="26"/>
        </w:rPr>
        <w:t>Điền số vào chỗ chấm</w:t>
      </w:r>
    </w:p>
    <w:p w14:paraId="513E79FC" w14:textId="77777777" w:rsidR="00D408D6" w:rsidRPr="007067E1" w:rsidRDefault="00F91292" w:rsidP="00D51BFB">
      <w:pPr>
        <w:spacing w:before="60" w:after="60" w:line="360" w:lineRule="auto"/>
        <w:ind w:firstLine="720"/>
        <w:jc w:val="both"/>
        <w:rPr>
          <w:sz w:val="26"/>
          <w:szCs w:val="26"/>
        </w:rPr>
      </w:pPr>
      <w:r w:rsidRPr="007067E1">
        <w:rPr>
          <w:sz w:val="26"/>
          <w:szCs w:val="26"/>
        </w:rPr>
        <w:t>a/ Viết vào chỗ chấm( 0.5đ)</w:t>
      </w:r>
      <w:r w:rsidR="00D51BFB" w:rsidRPr="007067E1">
        <w:rPr>
          <w:sz w:val="26"/>
          <w:szCs w:val="26"/>
        </w:rPr>
        <w:t xml:space="preserve">: </w:t>
      </w:r>
    </w:p>
    <w:p w14:paraId="46842FB8" w14:textId="35EF63B9" w:rsidR="00F91292" w:rsidRPr="007067E1" w:rsidRDefault="00EA0D9A" w:rsidP="00D51BFB">
      <w:pPr>
        <w:spacing w:before="60" w:after="60" w:line="360" w:lineRule="auto"/>
        <w:ind w:firstLine="720"/>
        <w:jc w:val="both"/>
        <w:rPr>
          <w:sz w:val="26"/>
          <w:szCs w:val="26"/>
        </w:rPr>
      </w:pPr>
      <w:r w:rsidRPr="007067E1">
        <w:rPr>
          <w:sz w:val="26"/>
          <w:szCs w:val="26"/>
          <w:lang w:val="nl-NL"/>
        </w:rPr>
        <w:t>5 m</w:t>
      </w:r>
      <w:r w:rsidR="00D408D6" w:rsidRPr="007067E1">
        <w:rPr>
          <w:sz w:val="26"/>
          <w:szCs w:val="26"/>
          <w:vertAlign w:val="superscript"/>
          <w:lang w:val="nl-NL"/>
        </w:rPr>
        <w:t>3</w:t>
      </w:r>
      <w:r w:rsidRPr="007067E1">
        <w:rPr>
          <w:sz w:val="26"/>
          <w:szCs w:val="26"/>
          <w:lang w:val="nl-NL"/>
        </w:rPr>
        <w:t xml:space="preserve"> 26 dm</w:t>
      </w:r>
      <w:r w:rsidR="00D408D6" w:rsidRPr="007067E1">
        <w:rPr>
          <w:sz w:val="26"/>
          <w:szCs w:val="26"/>
          <w:vertAlign w:val="superscript"/>
          <w:lang w:val="nl-NL"/>
        </w:rPr>
        <w:t>3</w:t>
      </w:r>
      <w:r w:rsidRPr="007067E1">
        <w:rPr>
          <w:sz w:val="26"/>
          <w:szCs w:val="26"/>
          <w:vertAlign w:val="superscript"/>
          <w:lang w:val="nl-NL"/>
        </w:rPr>
        <w:t xml:space="preserve"> </w:t>
      </w:r>
      <w:r w:rsidRPr="007067E1">
        <w:rPr>
          <w:sz w:val="26"/>
          <w:szCs w:val="26"/>
          <w:lang w:val="nl-NL"/>
        </w:rPr>
        <w:t xml:space="preserve">= ..... </w:t>
      </w:r>
      <w:r w:rsidR="00D51BFB" w:rsidRPr="007067E1">
        <w:rPr>
          <w:sz w:val="26"/>
          <w:szCs w:val="26"/>
          <w:lang w:val="nl-NL"/>
        </w:rPr>
        <w:t>.....</w:t>
      </w:r>
      <w:r w:rsidR="00D408D6" w:rsidRPr="007067E1">
        <w:rPr>
          <w:sz w:val="26"/>
          <w:szCs w:val="26"/>
          <w:lang w:val="nl-NL"/>
        </w:rPr>
        <w:t>........</w:t>
      </w:r>
      <w:r w:rsidRPr="007067E1">
        <w:rPr>
          <w:sz w:val="26"/>
          <w:szCs w:val="26"/>
          <w:lang w:val="nl-NL"/>
        </w:rPr>
        <w:t>m</w:t>
      </w:r>
      <w:r w:rsidR="00D408D6" w:rsidRPr="007067E1">
        <w:rPr>
          <w:sz w:val="26"/>
          <w:szCs w:val="26"/>
          <w:vertAlign w:val="superscript"/>
          <w:lang w:val="nl-NL"/>
        </w:rPr>
        <w:t>3</w:t>
      </w:r>
      <w:r w:rsidRPr="007067E1">
        <w:rPr>
          <w:sz w:val="26"/>
          <w:szCs w:val="26"/>
          <w:lang w:val="nl-NL"/>
        </w:rPr>
        <w:t xml:space="preserve">    </w:t>
      </w:r>
      <w:r w:rsidR="00D408D6" w:rsidRPr="007067E1">
        <w:rPr>
          <w:sz w:val="26"/>
          <w:szCs w:val="26"/>
          <w:lang w:val="nl-NL"/>
        </w:rPr>
        <w:t xml:space="preserve">                      </w:t>
      </w:r>
      <w:r w:rsidRPr="007067E1">
        <w:rPr>
          <w:sz w:val="26"/>
          <w:szCs w:val="26"/>
          <w:lang w:val="nl-NL"/>
        </w:rPr>
        <w:t xml:space="preserve">   7 </w:t>
      </w:r>
      <w:r w:rsidR="00D408D6" w:rsidRPr="007067E1">
        <w:rPr>
          <w:sz w:val="26"/>
          <w:szCs w:val="26"/>
          <w:lang w:val="nl-NL"/>
        </w:rPr>
        <w:t>dm</w:t>
      </w:r>
      <w:r w:rsidR="00D408D6" w:rsidRPr="007067E1">
        <w:rPr>
          <w:sz w:val="26"/>
          <w:szCs w:val="26"/>
          <w:vertAlign w:val="superscript"/>
          <w:lang w:val="nl-NL"/>
        </w:rPr>
        <w:t>3</w:t>
      </w:r>
      <w:r w:rsidRPr="007067E1">
        <w:rPr>
          <w:sz w:val="26"/>
          <w:szCs w:val="26"/>
          <w:lang w:val="nl-NL"/>
        </w:rPr>
        <w:t xml:space="preserve"> 2 </w:t>
      </w:r>
      <w:r w:rsidR="00D408D6" w:rsidRPr="007067E1">
        <w:rPr>
          <w:sz w:val="26"/>
          <w:szCs w:val="26"/>
          <w:lang w:val="nl-NL"/>
        </w:rPr>
        <w:t>c</w:t>
      </w:r>
      <w:r w:rsidR="00F91292" w:rsidRPr="007067E1">
        <w:rPr>
          <w:sz w:val="26"/>
          <w:szCs w:val="26"/>
          <w:lang w:val="nl-NL"/>
        </w:rPr>
        <w:t>m</w:t>
      </w:r>
      <w:r w:rsidR="00D408D6" w:rsidRPr="007067E1">
        <w:rPr>
          <w:sz w:val="26"/>
          <w:szCs w:val="26"/>
          <w:vertAlign w:val="superscript"/>
          <w:lang w:val="nl-NL"/>
        </w:rPr>
        <w:t>3</w:t>
      </w:r>
      <w:r w:rsidRPr="007067E1">
        <w:rPr>
          <w:sz w:val="26"/>
          <w:szCs w:val="26"/>
          <w:lang w:val="nl-NL"/>
        </w:rPr>
        <w:t xml:space="preserve"> = .....</w:t>
      </w:r>
      <w:r w:rsidR="00D51BFB" w:rsidRPr="007067E1">
        <w:rPr>
          <w:sz w:val="26"/>
          <w:szCs w:val="26"/>
          <w:lang w:val="nl-NL"/>
        </w:rPr>
        <w:t>.......</w:t>
      </w:r>
      <w:r w:rsidRPr="007067E1">
        <w:rPr>
          <w:sz w:val="26"/>
          <w:szCs w:val="26"/>
          <w:lang w:val="nl-NL"/>
        </w:rPr>
        <w:t xml:space="preserve"> </w:t>
      </w:r>
      <w:r w:rsidR="00D408D6" w:rsidRPr="007067E1">
        <w:rPr>
          <w:sz w:val="26"/>
          <w:szCs w:val="26"/>
          <w:lang w:val="nl-NL"/>
        </w:rPr>
        <w:t>dm</w:t>
      </w:r>
      <w:r w:rsidR="00D408D6" w:rsidRPr="007067E1">
        <w:rPr>
          <w:sz w:val="26"/>
          <w:szCs w:val="26"/>
          <w:vertAlign w:val="superscript"/>
          <w:lang w:val="nl-NL"/>
        </w:rPr>
        <w:t>3</w:t>
      </w:r>
      <w:r w:rsidRPr="007067E1">
        <w:rPr>
          <w:sz w:val="26"/>
          <w:szCs w:val="26"/>
          <w:lang w:val="nl-NL"/>
        </w:rPr>
        <w:t xml:space="preserve">    </w:t>
      </w:r>
    </w:p>
    <w:p w14:paraId="2740AFCE" w14:textId="22D5D4EC" w:rsidR="003A7F99" w:rsidRPr="007067E1" w:rsidRDefault="00F91292" w:rsidP="000C29FB">
      <w:pPr>
        <w:tabs>
          <w:tab w:val="left" w:pos="720"/>
          <w:tab w:val="left" w:pos="1440"/>
          <w:tab w:val="left" w:pos="2160"/>
          <w:tab w:val="left" w:pos="2880"/>
          <w:tab w:val="left" w:pos="3600"/>
          <w:tab w:val="left" w:pos="4320"/>
          <w:tab w:val="left" w:pos="6702"/>
        </w:tabs>
        <w:spacing w:before="60" w:after="60" w:line="360" w:lineRule="auto"/>
        <w:jc w:val="both"/>
        <w:rPr>
          <w:sz w:val="26"/>
          <w:szCs w:val="26"/>
          <w:lang w:val="nl-NL"/>
        </w:rPr>
      </w:pPr>
      <w:r w:rsidRPr="007067E1">
        <w:rPr>
          <w:sz w:val="26"/>
          <w:szCs w:val="26"/>
          <w:lang w:val="nl-NL"/>
        </w:rPr>
        <w:tab/>
        <w:t xml:space="preserve">b/ </w:t>
      </w:r>
      <w:r w:rsidR="000C29FB" w:rsidRPr="007067E1">
        <w:rPr>
          <w:sz w:val="26"/>
          <w:szCs w:val="26"/>
          <w:lang w:val="nl-NL"/>
        </w:rPr>
        <w:t>Tìm</w:t>
      </w:r>
      <w:r w:rsidR="00903513" w:rsidRPr="007067E1">
        <w:rPr>
          <w:sz w:val="26"/>
          <w:szCs w:val="26"/>
          <w:lang w:val="nl-NL"/>
        </w:rPr>
        <w:t>( 1 điểm)</w:t>
      </w:r>
      <w:r w:rsidR="000C29FB" w:rsidRPr="007067E1">
        <w:rPr>
          <w:sz w:val="26"/>
          <w:szCs w:val="26"/>
          <w:lang w:val="nl-NL"/>
        </w:rPr>
        <w:t xml:space="preserve">: </w:t>
      </w:r>
      <w:r w:rsidR="00550524" w:rsidRPr="007067E1">
        <w:rPr>
          <w:sz w:val="26"/>
          <w:szCs w:val="26"/>
          <w:lang w:val="nl-NL"/>
        </w:rPr>
        <w:t xml:space="preserve">   </w:t>
      </w:r>
      <w:r w:rsidR="000C29FB" w:rsidRPr="007067E1">
        <w:rPr>
          <w:sz w:val="26"/>
          <w:szCs w:val="26"/>
          <w:lang w:val="nl-NL"/>
        </w:rPr>
        <w:t xml:space="preserve">15% của 75m        </w:t>
      </w:r>
      <w:r w:rsidR="00550524" w:rsidRPr="007067E1">
        <w:rPr>
          <w:sz w:val="26"/>
          <w:szCs w:val="26"/>
          <w:lang w:val="nl-NL"/>
        </w:rPr>
        <w:t xml:space="preserve">  </w:t>
      </w:r>
      <w:r w:rsidR="002A5723" w:rsidRPr="007067E1">
        <w:rPr>
          <w:sz w:val="26"/>
          <w:szCs w:val="26"/>
          <w:lang w:val="nl-NL"/>
        </w:rPr>
        <w:t xml:space="preserve">Tính: </w:t>
      </w:r>
      <w:r w:rsidR="000C29FB" w:rsidRPr="007067E1">
        <w:rPr>
          <w:sz w:val="26"/>
          <w:szCs w:val="26"/>
          <w:lang w:val="nl-NL"/>
        </w:rPr>
        <w:t xml:space="preserve"> </w:t>
      </w:r>
      <w:r w:rsidR="002A5723" w:rsidRPr="007067E1">
        <w:rPr>
          <w:bCs/>
          <w:color w:val="000000"/>
          <w:sz w:val="26"/>
          <w:szCs w:val="26"/>
        </w:rPr>
        <w:t xml:space="preserve">4 giờ 48 phút + 7 giờ 12 phút : 6            </w:t>
      </w:r>
    </w:p>
    <w:p w14:paraId="5BD50338" w14:textId="444A69A9" w:rsidR="003A7F99" w:rsidRPr="007067E1" w:rsidRDefault="003A7F99" w:rsidP="00EA0D9A">
      <w:pPr>
        <w:spacing w:before="60" w:after="60" w:line="360" w:lineRule="auto"/>
        <w:jc w:val="both"/>
        <w:rPr>
          <w:sz w:val="26"/>
          <w:szCs w:val="26"/>
          <w:lang w:val="nl-NL"/>
        </w:rPr>
      </w:pPr>
      <w:r w:rsidRPr="007067E1">
        <w:rPr>
          <w:sz w:val="26"/>
          <w:szCs w:val="26"/>
          <w:lang w:val="nl-NL"/>
        </w:rPr>
        <w:t>......................................................................................................................................................................................................................................................................................................................................................................................................................................</w:t>
      </w:r>
      <w:r w:rsidR="007A1027" w:rsidRPr="007067E1">
        <w:rPr>
          <w:sz w:val="26"/>
          <w:szCs w:val="26"/>
          <w:lang w:val="nl-NL"/>
        </w:rPr>
        <w:t>...</w:t>
      </w:r>
      <w:r w:rsidR="007067E1">
        <w:rPr>
          <w:sz w:val="26"/>
          <w:szCs w:val="26"/>
          <w:lang w:val="nl-NL"/>
        </w:rPr>
        <w:t>................................</w:t>
      </w:r>
    </w:p>
    <w:p w14:paraId="5088D89D" w14:textId="77777777" w:rsidR="00FD62D7" w:rsidRPr="007067E1" w:rsidRDefault="00600280" w:rsidP="00FD62D7">
      <w:pPr>
        <w:tabs>
          <w:tab w:val="right" w:leader="dot" w:pos="9180"/>
        </w:tabs>
        <w:jc w:val="left"/>
        <w:rPr>
          <w:color w:val="000000"/>
          <w:sz w:val="26"/>
          <w:szCs w:val="26"/>
          <w:lang w:val="es-ES"/>
        </w:rPr>
      </w:pPr>
      <w:r w:rsidRPr="007067E1">
        <w:rPr>
          <w:b/>
          <w:bCs/>
          <w:sz w:val="26"/>
          <w:szCs w:val="26"/>
          <w:u w:val="single"/>
        </w:rPr>
        <w:t xml:space="preserve">Câu </w:t>
      </w:r>
      <w:r w:rsidR="006E17EC" w:rsidRPr="007067E1">
        <w:rPr>
          <w:b/>
          <w:bCs/>
          <w:sz w:val="26"/>
          <w:szCs w:val="26"/>
          <w:u w:val="single"/>
        </w:rPr>
        <w:t>9</w:t>
      </w:r>
      <w:r w:rsidRPr="007067E1">
        <w:rPr>
          <w:sz w:val="26"/>
          <w:szCs w:val="26"/>
        </w:rPr>
        <w:t xml:space="preserve">: (2 điểm)  </w:t>
      </w:r>
      <w:r w:rsidR="00FD62D7" w:rsidRPr="007067E1">
        <w:rPr>
          <w:sz w:val="26"/>
          <w:szCs w:val="26"/>
          <w:lang w:val="es-ES"/>
        </w:rPr>
        <w:t xml:space="preserve">): Một bể nước hình hộp chữ nhật có chiều dài </w:t>
      </w:r>
      <w:r w:rsidR="00FD62D7" w:rsidRPr="007067E1">
        <w:rPr>
          <w:color w:val="000000"/>
          <w:sz w:val="26"/>
          <w:szCs w:val="26"/>
          <w:lang w:val="es-ES"/>
        </w:rPr>
        <w:t xml:space="preserve">1,8m; chiều rộng 1,5m, chiều cao bằng </w:t>
      </w:r>
      <w:r w:rsidR="00FD62D7" w:rsidRPr="007067E1">
        <w:rPr>
          <w:position w:val="-28"/>
          <w:sz w:val="26"/>
          <w:szCs w:val="26"/>
          <w:lang w:val="fr-FR"/>
        </w:rPr>
        <w:object w:dxaOrig="240" w:dyaOrig="740" w14:anchorId="3C3EC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7pt" o:ole="">
            <v:imagedata r:id="rId6" o:title=""/>
          </v:shape>
          <o:OLEObject Type="Embed" ProgID="Equation.DSMT4" ShapeID="_x0000_i1025" DrawAspect="Content" ObjectID="_1803363279" r:id="rId7"/>
        </w:object>
      </w:r>
      <w:r w:rsidR="00FD62D7" w:rsidRPr="007067E1">
        <w:rPr>
          <w:color w:val="000000"/>
          <w:sz w:val="26"/>
          <w:szCs w:val="26"/>
          <w:lang w:val="es-ES"/>
        </w:rPr>
        <w:t xml:space="preserve"> chiều rộng. </w:t>
      </w:r>
    </w:p>
    <w:p w14:paraId="2CEAE3BE" w14:textId="77777777" w:rsidR="00FD62D7" w:rsidRPr="007067E1" w:rsidRDefault="00FD62D7" w:rsidP="00FD62D7">
      <w:pPr>
        <w:tabs>
          <w:tab w:val="right" w:leader="dot" w:pos="9180"/>
        </w:tabs>
        <w:ind w:firstLine="426"/>
        <w:jc w:val="left"/>
        <w:rPr>
          <w:sz w:val="26"/>
          <w:szCs w:val="26"/>
          <w:lang w:val="es-ES"/>
        </w:rPr>
      </w:pPr>
      <w:r w:rsidRPr="007067E1">
        <w:rPr>
          <w:color w:val="000000"/>
          <w:sz w:val="26"/>
          <w:szCs w:val="26"/>
          <w:lang w:val="es-ES"/>
        </w:rPr>
        <w:t>a. Tính thể tích của bể nước.</w:t>
      </w:r>
    </w:p>
    <w:p w14:paraId="4A2FA84B" w14:textId="77777777" w:rsidR="00FD62D7" w:rsidRPr="007067E1" w:rsidRDefault="00FD62D7" w:rsidP="00FD62D7">
      <w:pPr>
        <w:tabs>
          <w:tab w:val="right" w:leader="dot" w:pos="9180"/>
        </w:tabs>
        <w:ind w:firstLine="426"/>
        <w:jc w:val="left"/>
        <w:rPr>
          <w:sz w:val="26"/>
          <w:szCs w:val="26"/>
          <w:lang w:val="es-ES"/>
        </w:rPr>
      </w:pPr>
      <w:r w:rsidRPr="007067E1">
        <w:rPr>
          <w:sz w:val="26"/>
          <w:szCs w:val="26"/>
          <w:lang w:val="es-ES"/>
        </w:rPr>
        <w:t>a. Lúc 6 giờ 24 phút người ta mở một vòi nước để chảy vào bể, mỗi phút chảy được 15 lít nước. Hỏi đến mấy giờ thì đầy bể nước.</w:t>
      </w:r>
    </w:p>
    <w:p w14:paraId="5D891FA4" w14:textId="21582EE6" w:rsidR="00DF7485" w:rsidRPr="007067E1" w:rsidRDefault="00DF7485" w:rsidP="00DF7485">
      <w:pPr>
        <w:spacing w:before="60" w:after="60" w:line="360" w:lineRule="auto"/>
        <w:jc w:val="left"/>
        <w:rPr>
          <w:bCs/>
          <w:sz w:val="26"/>
          <w:szCs w:val="26"/>
        </w:rPr>
      </w:pPr>
    </w:p>
    <w:p w14:paraId="78779406" w14:textId="4570DFF6" w:rsidR="00600280" w:rsidRPr="007067E1" w:rsidRDefault="00600280" w:rsidP="00DF7485">
      <w:pPr>
        <w:spacing w:before="60" w:after="60" w:line="360" w:lineRule="auto"/>
        <w:jc w:val="left"/>
        <w:rPr>
          <w:sz w:val="26"/>
          <w:szCs w:val="26"/>
        </w:rPr>
      </w:pP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p>
    <w:p w14:paraId="5DA837DA" w14:textId="7C87994B" w:rsidR="0014045B" w:rsidRPr="007067E1" w:rsidRDefault="000822AB" w:rsidP="004B3DB7">
      <w:pPr>
        <w:tabs>
          <w:tab w:val="left" w:pos="327"/>
        </w:tabs>
        <w:spacing w:line="360" w:lineRule="auto"/>
        <w:jc w:val="both"/>
        <w:rPr>
          <w:bCs/>
          <w:color w:val="000000"/>
          <w:sz w:val="26"/>
          <w:szCs w:val="26"/>
          <w:lang w:val="pt-BR"/>
        </w:rPr>
      </w:pPr>
      <w:r w:rsidRPr="007067E1">
        <w:rPr>
          <w:b/>
          <w:sz w:val="26"/>
          <w:szCs w:val="26"/>
          <w:u w:val="single"/>
          <w:lang w:val="fr-FR"/>
        </w:rPr>
        <w:t>Câu 10.</w:t>
      </w:r>
      <w:r w:rsidRPr="007067E1">
        <w:rPr>
          <w:sz w:val="26"/>
          <w:szCs w:val="26"/>
          <w:lang w:val="fr-FR"/>
        </w:rPr>
        <w:t xml:space="preserve"> </w:t>
      </w:r>
      <w:r w:rsidRPr="007067E1">
        <w:rPr>
          <w:i/>
          <w:sz w:val="26"/>
          <w:szCs w:val="26"/>
          <w:lang w:val="fr-FR"/>
        </w:rPr>
        <w:t>(1,5 điểm)</w:t>
      </w:r>
      <w:r w:rsidRPr="007067E1">
        <w:rPr>
          <w:sz w:val="26"/>
          <w:szCs w:val="26"/>
          <w:lang w:val="fr-FR"/>
        </w:rPr>
        <w:t xml:space="preserve"> </w:t>
      </w:r>
    </w:p>
    <w:p w14:paraId="6E79BB26" w14:textId="762DC932" w:rsidR="007067E1" w:rsidRDefault="0001246C" w:rsidP="00FE6E1E">
      <w:pPr>
        <w:spacing w:line="360" w:lineRule="auto"/>
        <w:jc w:val="left"/>
        <w:rPr>
          <w:sz w:val="26"/>
          <w:szCs w:val="26"/>
        </w:rPr>
      </w:pPr>
      <w:r w:rsidRPr="007067E1">
        <w:rPr>
          <w:color w:val="000000"/>
          <w:sz w:val="26"/>
          <w:szCs w:val="26"/>
        </w:rPr>
        <w:t>a/</w:t>
      </w:r>
      <w:r w:rsidR="000123FF" w:rsidRPr="007067E1">
        <w:rPr>
          <w:color w:val="000000"/>
          <w:sz w:val="26"/>
          <w:szCs w:val="26"/>
        </w:rPr>
        <w:t xml:space="preserve"> </w:t>
      </w:r>
      <w:r w:rsidR="004A494B" w:rsidRPr="007067E1">
        <w:rPr>
          <w:sz w:val="26"/>
          <w:szCs w:val="26"/>
        </w:rPr>
        <w:t>24 x 8 + 24 x 10 + 24 : 0,5 – 24: 0,1 =</w:t>
      </w:r>
      <w:r w:rsidR="0074545E" w:rsidRPr="007067E1">
        <w:rPr>
          <w:sz w:val="26"/>
          <w:szCs w:val="26"/>
        </w:rPr>
        <w:t>……………………………………………………..</w:t>
      </w:r>
      <w:r w:rsidR="007067E1">
        <w:rPr>
          <w:sz w:val="26"/>
          <w:szCs w:val="26"/>
        </w:rPr>
        <w:t>......</w:t>
      </w:r>
    </w:p>
    <w:p w14:paraId="2BB47C15" w14:textId="1B5DBD24" w:rsidR="004A494B" w:rsidRPr="007067E1" w:rsidRDefault="007067E1" w:rsidP="00FE6E1E">
      <w:pPr>
        <w:spacing w:line="360" w:lineRule="auto"/>
        <w:jc w:val="left"/>
        <w:rPr>
          <w:sz w:val="26"/>
          <w:szCs w:val="26"/>
        </w:rPr>
      </w:pPr>
      <w:r>
        <w:rPr>
          <w:sz w:val="26"/>
          <w:szCs w:val="26"/>
        </w:rPr>
        <w:t>…………………………………………………………………………………………………….</w:t>
      </w:r>
      <w:r w:rsidR="004A494B" w:rsidRPr="007067E1">
        <w:rPr>
          <w:sz w:val="26"/>
          <w:szCs w:val="26"/>
        </w:rPr>
        <w:t xml:space="preserve"> </w:t>
      </w:r>
    </w:p>
    <w:p w14:paraId="1AE455F4" w14:textId="72967B79" w:rsidR="00254E8B" w:rsidRPr="007067E1" w:rsidRDefault="000123FF" w:rsidP="00367C17">
      <w:pPr>
        <w:spacing w:line="360" w:lineRule="auto"/>
        <w:jc w:val="left"/>
        <w:rPr>
          <w:color w:val="000000"/>
          <w:sz w:val="26"/>
          <w:szCs w:val="26"/>
        </w:rPr>
      </w:pPr>
      <w:r w:rsidRPr="007067E1">
        <w:rPr>
          <w:color w:val="000000"/>
          <w:sz w:val="26"/>
          <w:szCs w:val="26"/>
        </w:rPr>
        <w:t xml:space="preserve">b/ </w:t>
      </w:r>
      <w:r w:rsidR="004A494B" w:rsidRPr="007067E1">
        <w:rPr>
          <w:sz w:val="26"/>
          <w:szCs w:val="26"/>
          <w:lang w:val="vi-VN"/>
        </w:rPr>
        <w:t>Tìm hai số biết thương của hai số đó bằng 1,75 và hiệu của hai số đó bằng 0,33</w:t>
      </w:r>
      <w:r w:rsidR="004A494B" w:rsidRPr="007067E1">
        <w:rPr>
          <w:sz w:val="26"/>
          <w:szCs w:val="26"/>
        </w:rPr>
        <w:t>. Hai số đó là……….</w:t>
      </w:r>
    </w:p>
    <w:p w14:paraId="0A0F6E58" w14:textId="77777777" w:rsidR="000A1209" w:rsidRPr="007067E1" w:rsidRDefault="000A1209" w:rsidP="00BD69CB">
      <w:pPr>
        <w:spacing w:line="360" w:lineRule="auto"/>
        <w:jc w:val="both"/>
        <w:rPr>
          <w:b/>
          <w:sz w:val="26"/>
          <w:szCs w:val="26"/>
        </w:rPr>
      </w:pPr>
    </w:p>
    <w:p w14:paraId="24C388A7" w14:textId="77777777" w:rsidR="00555F61" w:rsidRPr="007067E1" w:rsidRDefault="00555F61" w:rsidP="00BD69CB">
      <w:pPr>
        <w:spacing w:line="360" w:lineRule="auto"/>
        <w:jc w:val="both"/>
        <w:rPr>
          <w:b/>
          <w:sz w:val="26"/>
          <w:szCs w:val="26"/>
        </w:rPr>
      </w:pPr>
    </w:p>
    <w:p w14:paraId="46D722FF" w14:textId="77777777" w:rsidR="00555F61" w:rsidRDefault="00555F61" w:rsidP="00BD69CB">
      <w:pPr>
        <w:spacing w:line="360" w:lineRule="auto"/>
        <w:jc w:val="both"/>
        <w:rPr>
          <w:b/>
        </w:rPr>
      </w:pPr>
    </w:p>
    <w:p w14:paraId="2539D522" w14:textId="77777777" w:rsidR="007067E1" w:rsidRPr="00FD5640" w:rsidRDefault="007067E1" w:rsidP="00BD69CB">
      <w:pPr>
        <w:spacing w:line="360" w:lineRule="auto"/>
        <w:jc w:val="both"/>
        <w:rPr>
          <w:b/>
        </w:rPr>
      </w:pPr>
    </w:p>
    <w:p w14:paraId="7D92FA9B" w14:textId="1973825C" w:rsidR="00BD69CB" w:rsidRPr="00FD5640" w:rsidRDefault="00BD69CB" w:rsidP="00BD69CB">
      <w:pPr>
        <w:spacing w:line="360" w:lineRule="auto"/>
        <w:jc w:val="both"/>
        <w:rPr>
          <w:b/>
        </w:rPr>
      </w:pPr>
      <w:r w:rsidRPr="00FD5640">
        <w:rPr>
          <w:b/>
        </w:rPr>
        <w:t>TRƯỜNG TIỂU HỌC MINH ĐỨC</w:t>
      </w:r>
    </w:p>
    <w:p w14:paraId="0AA4F8BC" w14:textId="05C086DA" w:rsidR="00BD69CB" w:rsidRPr="00FD5640" w:rsidRDefault="00BD69CB" w:rsidP="00BD69CB">
      <w:pPr>
        <w:rPr>
          <w:b/>
        </w:rPr>
      </w:pPr>
      <w:r w:rsidRPr="00FD5640">
        <w:rPr>
          <w:b/>
        </w:rPr>
        <w:t xml:space="preserve">ĐÁP ÁN ĐỀ  THI MÔN TOÁN </w:t>
      </w:r>
      <w:r w:rsidR="001721FB" w:rsidRPr="00FD5640">
        <w:rPr>
          <w:b/>
        </w:rPr>
        <w:t>CUỐI</w:t>
      </w:r>
      <w:r w:rsidRPr="00FD5640">
        <w:rPr>
          <w:b/>
        </w:rPr>
        <w:t xml:space="preserve"> HỌC KÌ 1 LỚP 5</w:t>
      </w:r>
    </w:p>
    <w:p w14:paraId="75E6F17A" w14:textId="54A20C02" w:rsidR="00BD69CB" w:rsidRPr="00FD5640" w:rsidRDefault="00BD69CB" w:rsidP="002C1A97">
      <w:pPr>
        <w:rPr>
          <w:b/>
        </w:rPr>
      </w:pPr>
      <w:r w:rsidRPr="00FD5640">
        <w:rPr>
          <w:b/>
        </w:rPr>
        <w:t>NĂM HỌC 20</w:t>
      </w:r>
      <w:r w:rsidR="00F55F4D" w:rsidRPr="00FD5640">
        <w:rPr>
          <w:b/>
        </w:rPr>
        <w:t>24</w:t>
      </w:r>
      <w:r w:rsidRPr="00FD5640">
        <w:rPr>
          <w:b/>
        </w:rPr>
        <w:t>- 20</w:t>
      </w:r>
      <w:r w:rsidR="00947D45" w:rsidRPr="00FD5640">
        <w:rPr>
          <w:b/>
        </w:rPr>
        <w:t>2</w:t>
      </w:r>
      <w:r w:rsidR="00F55F4D" w:rsidRPr="00FD5640">
        <w:rPr>
          <w:b/>
        </w:rPr>
        <w:t>5</w:t>
      </w:r>
    </w:p>
    <w:p w14:paraId="37CAC377" w14:textId="77777777" w:rsidR="00BD69CB" w:rsidRPr="00FD5640" w:rsidRDefault="00BD69CB" w:rsidP="00BD69CB">
      <w:pPr>
        <w:jc w:val="left"/>
        <w:rPr>
          <w:i/>
          <w:sz w:val="28"/>
          <w:szCs w:val="28"/>
        </w:rPr>
      </w:pPr>
      <w:r w:rsidRPr="00FD5640">
        <w:rPr>
          <w:b/>
          <w:sz w:val="28"/>
          <w:szCs w:val="28"/>
        </w:rPr>
        <w:t xml:space="preserve">I. PHẦN TRẮC NGHIỆM </w:t>
      </w:r>
      <w:r w:rsidRPr="00FD5640">
        <w:rPr>
          <w:sz w:val="28"/>
          <w:szCs w:val="28"/>
        </w:rPr>
        <w:t>( 3 điểm )</w:t>
      </w:r>
      <w:r w:rsidRPr="00FD5640">
        <w:rPr>
          <w:b/>
          <w:sz w:val="28"/>
          <w:szCs w:val="28"/>
        </w:rPr>
        <w:t xml:space="preserve"> </w:t>
      </w:r>
      <w:r w:rsidRPr="00FD5640">
        <w:rPr>
          <w:sz w:val="28"/>
          <w:szCs w:val="28"/>
        </w:rPr>
        <w:t xml:space="preserve"> </w:t>
      </w:r>
      <w:r w:rsidRPr="00FD5640">
        <w:rPr>
          <w:i/>
          <w:sz w:val="28"/>
          <w:szCs w:val="28"/>
        </w:rPr>
        <w:t>Khoanh vào chữ cái trước câu trả lời đúng(Mỗi câu trả lời đúng được 0,5 điểm)</w:t>
      </w:r>
    </w:p>
    <w:p w14:paraId="78B986AA" w14:textId="77777777" w:rsidR="007E3654" w:rsidRPr="00FD5640" w:rsidRDefault="007E3654" w:rsidP="00BD69CB">
      <w:pPr>
        <w:jc w:val="left"/>
        <w:rPr>
          <w:i/>
          <w:sz w:val="28"/>
          <w:szCs w:val="28"/>
        </w:rPr>
      </w:pPr>
    </w:p>
    <w:tbl>
      <w:tblPr>
        <w:tblStyle w:val="TableGrid"/>
        <w:tblW w:w="0" w:type="auto"/>
        <w:tblLook w:val="04A0" w:firstRow="1" w:lastRow="0" w:firstColumn="1" w:lastColumn="0" w:noHBand="0" w:noVBand="1"/>
      </w:tblPr>
      <w:tblGrid>
        <w:gridCol w:w="1698"/>
        <w:gridCol w:w="1698"/>
        <w:gridCol w:w="1698"/>
        <w:gridCol w:w="1698"/>
        <w:gridCol w:w="1698"/>
        <w:gridCol w:w="1698"/>
      </w:tblGrid>
      <w:tr w:rsidR="007E3654" w:rsidRPr="00FD5640" w14:paraId="51B9E74E" w14:textId="77777777" w:rsidTr="007E3654">
        <w:tc>
          <w:tcPr>
            <w:tcW w:w="1698" w:type="dxa"/>
          </w:tcPr>
          <w:p w14:paraId="0070312E"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1</w:t>
            </w:r>
          </w:p>
        </w:tc>
        <w:tc>
          <w:tcPr>
            <w:tcW w:w="1698" w:type="dxa"/>
          </w:tcPr>
          <w:p w14:paraId="6B1B6A48"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2</w:t>
            </w:r>
          </w:p>
        </w:tc>
        <w:tc>
          <w:tcPr>
            <w:tcW w:w="1698" w:type="dxa"/>
          </w:tcPr>
          <w:p w14:paraId="15C92B52"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3</w:t>
            </w:r>
          </w:p>
        </w:tc>
        <w:tc>
          <w:tcPr>
            <w:tcW w:w="1698" w:type="dxa"/>
          </w:tcPr>
          <w:p w14:paraId="618F9BAA"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4</w:t>
            </w:r>
          </w:p>
        </w:tc>
        <w:tc>
          <w:tcPr>
            <w:tcW w:w="1698" w:type="dxa"/>
          </w:tcPr>
          <w:p w14:paraId="5D53AF68"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5</w:t>
            </w:r>
          </w:p>
        </w:tc>
        <w:tc>
          <w:tcPr>
            <w:tcW w:w="1698" w:type="dxa"/>
          </w:tcPr>
          <w:p w14:paraId="6E7D2323" w14:textId="77777777" w:rsidR="001E582C"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6</w:t>
            </w:r>
          </w:p>
        </w:tc>
      </w:tr>
      <w:tr w:rsidR="007E3654" w:rsidRPr="00FD5640" w14:paraId="5CA426AD" w14:textId="77777777" w:rsidTr="007E3654">
        <w:tc>
          <w:tcPr>
            <w:tcW w:w="1698" w:type="dxa"/>
          </w:tcPr>
          <w:p w14:paraId="63EB8342" w14:textId="6054EFE8" w:rsidR="007E3654"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A</w:t>
            </w:r>
          </w:p>
        </w:tc>
        <w:tc>
          <w:tcPr>
            <w:tcW w:w="1698" w:type="dxa"/>
          </w:tcPr>
          <w:p w14:paraId="5D1778B4" w14:textId="3D3645CC" w:rsidR="007E3654" w:rsidRPr="00FD5640" w:rsidRDefault="00730D4B" w:rsidP="00BD69CB">
            <w:pPr>
              <w:rPr>
                <w:rFonts w:ascii="Times New Roman" w:hAnsi="Times New Roman" w:cs="Times New Roman"/>
                <w:sz w:val="28"/>
                <w:szCs w:val="28"/>
              </w:rPr>
            </w:pPr>
            <w:r w:rsidRPr="00FD5640">
              <w:rPr>
                <w:rFonts w:ascii="Times New Roman" w:hAnsi="Times New Roman" w:cs="Times New Roman"/>
                <w:sz w:val="28"/>
                <w:szCs w:val="28"/>
              </w:rPr>
              <w:t>B</w:t>
            </w:r>
          </w:p>
        </w:tc>
        <w:tc>
          <w:tcPr>
            <w:tcW w:w="1698" w:type="dxa"/>
          </w:tcPr>
          <w:p w14:paraId="687E89A6" w14:textId="08D35787" w:rsidR="007E3654" w:rsidRPr="00FD5640" w:rsidRDefault="00730D4B" w:rsidP="00BD69CB">
            <w:pPr>
              <w:rPr>
                <w:rFonts w:ascii="Times New Roman" w:hAnsi="Times New Roman" w:cs="Times New Roman"/>
                <w:sz w:val="28"/>
                <w:szCs w:val="28"/>
              </w:rPr>
            </w:pPr>
            <w:r w:rsidRPr="00FD5640">
              <w:rPr>
                <w:rFonts w:ascii="Times New Roman" w:hAnsi="Times New Roman" w:cs="Times New Roman"/>
                <w:sz w:val="28"/>
                <w:szCs w:val="28"/>
              </w:rPr>
              <w:t>A</w:t>
            </w:r>
          </w:p>
        </w:tc>
        <w:tc>
          <w:tcPr>
            <w:tcW w:w="1698" w:type="dxa"/>
          </w:tcPr>
          <w:p w14:paraId="59739399" w14:textId="380260C2" w:rsidR="007E3654"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B</w:t>
            </w:r>
          </w:p>
        </w:tc>
        <w:tc>
          <w:tcPr>
            <w:tcW w:w="1698" w:type="dxa"/>
          </w:tcPr>
          <w:p w14:paraId="41F23CCF" w14:textId="10F13ACD" w:rsidR="007E3654" w:rsidRPr="00FD5640" w:rsidRDefault="00F87ECC" w:rsidP="00BD69CB">
            <w:pPr>
              <w:rPr>
                <w:rFonts w:ascii="Times New Roman" w:hAnsi="Times New Roman" w:cs="Times New Roman"/>
                <w:sz w:val="28"/>
                <w:szCs w:val="28"/>
              </w:rPr>
            </w:pPr>
            <w:r w:rsidRPr="00FD5640">
              <w:rPr>
                <w:rFonts w:ascii="Times New Roman" w:hAnsi="Times New Roman" w:cs="Times New Roman"/>
                <w:sz w:val="28"/>
                <w:szCs w:val="28"/>
              </w:rPr>
              <w:t>C</w:t>
            </w:r>
          </w:p>
        </w:tc>
        <w:tc>
          <w:tcPr>
            <w:tcW w:w="1698" w:type="dxa"/>
          </w:tcPr>
          <w:p w14:paraId="05139E14" w14:textId="0BC5E05D" w:rsidR="001E582C"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C</w:t>
            </w:r>
          </w:p>
        </w:tc>
      </w:tr>
    </w:tbl>
    <w:p w14:paraId="6B1E7A0F" w14:textId="77777777" w:rsidR="0014045B" w:rsidRPr="00FD5640" w:rsidRDefault="0014045B" w:rsidP="00BD69CB">
      <w:pPr>
        <w:jc w:val="left"/>
        <w:rPr>
          <w:b/>
          <w:sz w:val="28"/>
          <w:szCs w:val="28"/>
        </w:rPr>
      </w:pPr>
    </w:p>
    <w:p w14:paraId="03DB2FB9" w14:textId="77777777" w:rsidR="00BD69CB" w:rsidRPr="00FD5640" w:rsidRDefault="00BD69CB" w:rsidP="00BD69CB">
      <w:pPr>
        <w:jc w:val="left"/>
        <w:rPr>
          <w:b/>
          <w:sz w:val="28"/>
          <w:szCs w:val="28"/>
        </w:rPr>
      </w:pPr>
      <w:r w:rsidRPr="00FD5640">
        <w:rPr>
          <w:b/>
          <w:sz w:val="28"/>
          <w:szCs w:val="28"/>
        </w:rPr>
        <w:t>II. PHẦN TỰ LUẬN</w:t>
      </w:r>
    </w:p>
    <w:p w14:paraId="1D8F55DB" w14:textId="54D43499" w:rsidR="002C1A97" w:rsidRPr="00FD5640" w:rsidRDefault="00BD69CB" w:rsidP="00BD69CB">
      <w:pPr>
        <w:jc w:val="left"/>
        <w:rPr>
          <w:sz w:val="28"/>
          <w:szCs w:val="28"/>
        </w:rPr>
      </w:pPr>
      <w:r w:rsidRPr="00FD5640">
        <w:rPr>
          <w:sz w:val="28"/>
          <w:szCs w:val="28"/>
          <w:u w:val="single"/>
        </w:rPr>
        <w:t>Câu 7</w:t>
      </w:r>
      <w:r w:rsidRPr="00FD5640">
        <w:rPr>
          <w:sz w:val="28"/>
          <w:szCs w:val="28"/>
        </w:rPr>
        <w:t>: (2 điểm)  T</w:t>
      </w:r>
      <w:r w:rsidRPr="00FD5640">
        <w:rPr>
          <w:sz w:val="28"/>
          <w:szCs w:val="28"/>
          <w:lang w:val="da-DK"/>
        </w:rPr>
        <w:t xml:space="preserve">ính </w:t>
      </w:r>
      <w:r w:rsidR="00B57AD1" w:rsidRPr="00FD5640">
        <w:rPr>
          <w:sz w:val="28"/>
          <w:szCs w:val="28"/>
          <w:lang w:val="nl-NL"/>
        </w:rPr>
        <w:t>( Mỗi phép tính đúng được 0,5điểm)</w:t>
      </w:r>
    </w:p>
    <w:p w14:paraId="5DF3A546" w14:textId="7EFCF71A" w:rsidR="007A542E" w:rsidRPr="00FD5640" w:rsidRDefault="00BD69CB" w:rsidP="007A542E">
      <w:pPr>
        <w:spacing w:before="60" w:after="60" w:line="360" w:lineRule="auto"/>
        <w:jc w:val="both"/>
        <w:rPr>
          <w:sz w:val="28"/>
          <w:szCs w:val="28"/>
        </w:rPr>
      </w:pPr>
      <w:r w:rsidRPr="00FD5640">
        <w:rPr>
          <w:sz w:val="28"/>
          <w:szCs w:val="28"/>
          <w:u w:val="single"/>
        </w:rPr>
        <w:t xml:space="preserve">Câu </w:t>
      </w:r>
      <w:r w:rsidR="007A542E" w:rsidRPr="00FD5640">
        <w:rPr>
          <w:sz w:val="28"/>
          <w:szCs w:val="28"/>
          <w:u w:val="single"/>
        </w:rPr>
        <w:t>8</w:t>
      </w:r>
      <w:r w:rsidRPr="00FD5640">
        <w:rPr>
          <w:sz w:val="28"/>
          <w:szCs w:val="28"/>
        </w:rPr>
        <w:t xml:space="preserve">: </w:t>
      </w:r>
      <w:r w:rsidR="00EE2C65" w:rsidRPr="00FD5640">
        <w:rPr>
          <w:sz w:val="28"/>
          <w:szCs w:val="28"/>
        </w:rPr>
        <w:t>( 1,5đ)</w:t>
      </w:r>
    </w:p>
    <w:p w14:paraId="011E360D" w14:textId="28E2E393" w:rsidR="003B450F" w:rsidRPr="00FD5640" w:rsidRDefault="003B450F" w:rsidP="00550524">
      <w:pPr>
        <w:spacing w:before="60" w:after="60" w:line="360" w:lineRule="auto"/>
        <w:ind w:firstLine="720"/>
        <w:jc w:val="both"/>
        <w:rPr>
          <w:sz w:val="28"/>
          <w:szCs w:val="28"/>
        </w:rPr>
      </w:pPr>
      <w:r w:rsidRPr="00FD5640">
        <w:rPr>
          <w:sz w:val="28"/>
          <w:szCs w:val="28"/>
        </w:rPr>
        <w:t>a/ Viết vào chỗ chấm</w:t>
      </w:r>
      <w:r w:rsidR="004C08C7">
        <w:rPr>
          <w:sz w:val="28"/>
          <w:szCs w:val="28"/>
        </w:rPr>
        <w:t>:</w:t>
      </w:r>
      <w:r w:rsidR="004C08C7" w:rsidRPr="00FD5640">
        <w:rPr>
          <w:sz w:val="28"/>
          <w:szCs w:val="28"/>
          <w:lang w:val="nl-NL"/>
        </w:rPr>
        <w:t>5 m</w:t>
      </w:r>
      <w:r w:rsidR="004C08C7" w:rsidRPr="00FD5640">
        <w:rPr>
          <w:sz w:val="28"/>
          <w:szCs w:val="28"/>
          <w:vertAlign w:val="superscript"/>
          <w:lang w:val="nl-NL"/>
        </w:rPr>
        <w:t>3</w:t>
      </w:r>
      <w:r w:rsidR="004C08C7" w:rsidRPr="00FD5640">
        <w:rPr>
          <w:sz w:val="28"/>
          <w:szCs w:val="28"/>
          <w:lang w:val="nl-NL"/>
        </w:rPr>
        <w:t xml:space="preserve"> 26 dm</w:t>
      </w:r>
      <w:r w:rsidR="004C08C7" w:rsidRPr="00FD5640">
        <w:rPr>
          <w:sz w:val="28"/>
          <w:szCs w:val="28"/>
          <w:vertAlign w:val="superscript"/>
          <w:lang w:val="nl-NL"/>
        </w:rPr>
        <w:t xml:space="preserve">3 </w:t>
      </w:r>
      <w:r w:rsidR="004C08C7" w:rsidRPr="00FD5640">
        <w:rPr>
          <w:sz w:val="28"/>
          <w:szCs w:val="28"/>
          <w:lang w:val="nl-NL"/>
        </w:rPr>
        <w:t xml:space="preserve">= </w:t>
      </w:r>
      <w:r w:rsidR="004C08C7">
        <w:rPr>
          <w:sz w:val="28"/>
          <w:szCs w:val="28"/>
          <w:lang w:val="nl-NL"/>
        </w:rPr>
        <w:t>5,026</w:t>
      </w:r>
      <w:r w:rsidR="004C08C7" w:rsidRPr="00FD5640">
        <w:rPr>
          <w:sz w:val="28"/>
          <w:szCs w:val="28"/>
          <w:lang w:val="nl-NL"/>
        </w:rPr>
        <w:t>m</w:t>
      </w:r>
      <w:r w:rsidR="004C08C7" w:rsidRPr="00FD5640">
        <w:rPr>
          <w:sz w:val="28"/>
          <w:szCs w:val="28"/>
          <w:vertAlign w:val="superscript"/>
          <w:lang w:val="nl-NL"/>
        </w:rPr>
        <w:t>3</w:t>
      </w:r>
      <w:r w:rsidR="004C08C7" w:rsidRPr="00FD5640">
        <w:rPr>
          <w:sz w:val="28"/>
          <w:szCs w:val="28"/>
          <w:lang w:val="nl-NL"/>
        </w:rPr>
        <w:t xml:space="preserve">       7 dm</w:t>
      </w:r>
      <w:r w:rsidR="004C08C7" w:rsidRPr="00FD5640">
        <w:rPr>
          <w:sz w:val="28"/>
          <w:szCs w:val="28"/>
          <w:vertAlign w:val="superscript"/>
          <w:lang w:val="nl-NL"/>
        </w:rPr>
        <w:t>3</w:t>
      </w:r>
      <w:r w:rsidR="004C08C7" w:rsidRPr="00FD5640">
        <w:rPr>
          <w:sz w:val="28"/>
          <w:szCs w:val="28"/>
          <w:lang w:val="nl-NL"/>
        </w:rPr>
        <w:t xml:space="preserve"> 2 cm</w:t>
      </w:r>
      <w:r w:rsidR="004C08C7" w:rsidRPr="00FD5640">
        <w:rPr>
          <w:sz w:val="28"/>
          <w:szCs w:val="28"/>
          <w:vertAlign w:val="superscript"/>
          <w:lang w:val="nl-NL"/>
        </w:rPr>
        <w:t>3</w:t>
      </w:r>
      <w:r w:rsidR="004C08C7" w:rsidRPr="00FD5640">
        <w:rPr>
          <w:sz w:val="28"/>
          <w:szCs w:val="28"/>
          <w:lang w:val="nl-NL"/>
        </w:rPr>
        <w:t xml:space="preserve"> = </w:t>
      </w:r>
      <w:r w:rsidR="004C08C7">
        <w:rPr>
          <w:sz w:val="28"/>
          <w:szCs w:val="28"/>
          <w:lang w:val="nl-NL"/>
        </w:rPr>
        <w:t>7,002</w:t>
      </w:r>
      <w:r w:rsidR="004C08C7" w:rsidRPr="00FD5640">
        <w:rPr>
          <w:sz w:val="28"/>
          <w:szCs w:val="28"/>
          <w:lang w:val="nl-NL"/>
        </w:rPr>
        <w:t xml:space="preserve"> dm</w:t>
      </w:r>
      <w:r w:rsidR="004C08C7" w:rsidRPr="00FD5640">
        <w:rPr>
          <w:sz w:val="28"/>
          <w:szCs w:val="28"/>
          <w:vertAlign w:val="superscript"/>
          <w:lang w:val="nl-NL"/>
        </w:rPr>
        <w:t>3</w:t>
      </w:r>
      <w:r w:rsidR="004C08C7" w:rsidRPr="00FD5640">
        <w:rPr>
          <w:sz w:val="28"/>
          <w:szCs w:val="28"/>
          <w:lang w:val="nl-NL"/>
        </w:rPr>
        <w:t xml:space="preserve">    </w:t>
      </w:r>
    </w:p>
    <w:p w14:paraId="75A62BCF" w14:textId="595543CB" w:rsidR="00550524" w:rsidRDefault="003B450F" w:rsidP="00550524">
      <w:pPr>
        <w:spacing w:before="60" w:after="60" w:line="360" w:lineRule="auto"/>
        <w:jc w:val="both"/>
        <w:rPr>
          <w:sz w:val="28"/>
          <w:szCs w:val="28"/>
          <w:lang w:val="nl-NL"/>
        </w:rPr>
      </w:pPr>
      <w:r w:rsidRPr="00FD5640">
        <w:rPr>
          <w:sz w:val="28"/>
          <w:szCs w:val="28"/>
          <w:lang w:val="nl-NL"/>
        </w:rPr>
        <w:tab/>
        <w:t xml:space="preserve">b/ </w:t>
      </w:r>
      <w:r w:rsidR="00550524">
        <w:rPr>
          <w:sz w:val="28"/>
          <w:szCs w:val="28"/>
          <w:lang w:val="nl-NL"/>
        </w:rPr>
        <w:t>Tìm</w:t>
      </w:r>
      <w:r w:rsidRPr="00FD5640">
        <w:rPr>
          <w:sz w:val="28"/>
          <w:szCs w:val="28"/>
          <w:lang w:val="nl-NL"/>
        </w:rPr>
        <w:t>( 1 điểm)</w:t>
      </w:r>
      <w:r w:rsidR="00550524">
        <w:rPr>
          <w:sz w:val="28"/>
          <w:szCs w:val="28"/>
          <w:lang w:val="nl-NL"/>
        </w:rPr>
        <w:t xml:space="preserve">: </w:t>
      </w:r>
      <w:r w:rsidR="00550524" w:rsidRPr="00FD5640">
        <w:rPr>
          <w:sz w:val="28"/>
          <w:szCs w:val="28"/>
          <w:lang w:val="nl-NL"/>
        </w:rPr>
        <w:t xml:space="preserve">): </w:t>
      </w:r>
      <w:r w:rsidR="00550524">
        <w:rPr>
          <w:sz w:val="28"/>
          <w:szCs w:val="28"/>
          <w:lang w:val="nl-NL"/>
        </w:rPr>
        <w:t xml:space="preserve">   </w:t>
      </w:r>
      <w:r w:rsidR="00550524" w:rsidRPr="00FD5640">
        <w:rPr>
          <w:sz w:val="28"/>
          <w:szCs w:val="28"/>
          <w:lang w:val="nl-NL"/>
        </w:rPr>
        <w:t xml:space="preserve">15% của 75m </w:t>
      </w:r>
      <w:r w:rsidR="00550524">
        <w:rPr>
          <w:sz w:val="28"/>
          <w:szCs w:val="28"/>
          <w:lang w:val="nl-NL"/>
        </w:rPr>
        <w:t>là 75:100 x15 =11,25</w:t>
      </w:r>
      <w:r w:rsidR="00976EF7">
        <w:rPr>
          <w:sz w:val="28"/>
          <w:szCs w:val="28"/>
          <w:lang w:val="nl-NL"/>
        </w:rPr>
        <w:t>m</w:t>
      </w:r>
    </w:p>
    <w:p w14:paraId="588612D4" w14:textId="7854FC95" w:rsidR="000B3CF5" w:rsidRDefault="000B3CF5" w:rsidP="000B3CF5">
      <w:pPr>
        <w:shd w:val="clear" w:color="auto" w:fill="FFFFFF"/>
        <w:spacing w:line="288" w:lineRule="auto"/>
        <w:jc w:val="both"/>
        <w:rPr>
          <w:sz w:val="27"/>
          <w:szCs w:val="27"/>
          <w:lang w:val="nl-NL"/>
        </w:rPr>
      </w:pPr>
      <w:r w:rsidRPr="009428E6">
        <w:rPr>
          <w:bCs/>
          <w:color w:val="000000"/>
          <w:sz w:val="28"/>
          <w:szCs w:val="28"/>
        </w:rPr>
        <w:t>a) 4 giờ 48 phút + 7 giờ 12 phút : 6  = 4 giờ 48 phút + 1 giờ 12 phút= 5 giờ 60 phút  = 6</w:t>
      </w:r>
      <w:r w:rsidRPr="003F29B7">
        <w:rPr>
          <w:bCs/>
          <w:color w:val="000000"/>
        </w:rPr>
        <w:t xml:space="preserve"> gi</w:t>
      </w:r>
      <w:r>
        <w:rPr>
          <w:sz w:val="27"/>
          <w:szCs w:val="27"/>
          <w:lang w:val="nl-NL"/>
        </w:rPr>
        <w:t>ờ</w:t>
      </w:r>
    </w:p>
    <w:p w14:paraId="1A972670" w14:textId="3A047840" w:rsidR="002C1A97" w:rsidRPr="000B3CF5" w:rsidRDefault="00BD69CB" w:rsidP="000B3CF5">
      <w:pPr>
        <w:shd w:val="clear" w:color="auto" w:fill="FFFFFF"/>
        <w:spacing w:line="288" w:lineRule="auto"/>
        <w:jc w:val="both"/>
        <w:rPr>
          <w:bCs/>
          <w:color w:val="000000"/>
        </w:rPr>
      </w:pPr>
      <w:r w:rsidRPr="00FD5640">
        <w:rPr>
          <w:sz w:val="28"/>
          <w:szCs w:val="28"/>
          <w:u w:val="single"/>
        </w:rPr>
        <w:t xml:space="preserve">Câu </w:t>
      </w:r>
      <w:r w:rsidR="0014045B" w:rsidRPr="00FD5640">
        <w:rPr>
          <w:sz w:val="28"/>
          <w:szCs w:val="28"/>
          <w:u w:val="single"/>
        </w:rPr>
        <w:t>9</w:t>
      </w:r>
      <w:r w:rsidRPr="00FD5640">
        <w:rPr>
          <w:sz w:val="28"/>
          <w:szCs w:val="28"/>
        </w:rPr>
        <w:t xml:space="preserve">: (2 điểm)  </w:t>
      </w:r>
    </w:p>
    <w:p w14:paraId="7E4F201C" w14:textId="77777777" w:rsidR="00DF7485" w:rsidRPr="00FD5640" w:rsidRDefault="00DF7485" w:rsidP="00DF7485">
      <w:pPr>
        <w:jc w:val="left"/>
        <w:rPr>
          <w:b/>
          <w:bCs/>
          <w:sz w:val="28"/>
          <w:szCs w:val="28"/>
          <w:u w:val="single"/>
        </w:rPr>
      </w:pPr>
      <w:r w:rsidRPr="00FD5640">
        <w:rPr>
          <w:b/>
          <w:bCs/>
          <w:sz w:val="28"/>
          <w:szCs w:val="28"/>
          <w:u w:val="single"/>
        </w:rPr>
        <w:t>Bài giải</w:t>
      </w:r>
    </w:p>
    <w:p w14:paraId="6F0647CB" w14:textId="77777777" w:rsidR="00DF7485" w:rsidRPr="00FD5640" w:rsidRDefault="00DF7485" w:rsidP="00DF7485">
      <w:pPr>
        <w:jc w:val="left"/>
        <w:rPr>
          <w:sz w:val="28"/>
          <w:szCs w:val="28"/>
          <w:u w:val="single"/>
        </w:rPr>
      </w:pPr>
    </w:p>
    <w:p w14:paraId="1C484309" w14:textId="158796BA" w:rsidR="00FD62D7" w:rsidRPr="0028769C" w:rsidRDefault="00FD62D7" w:rsidP="00FD62D7">
      <w:pPr>
        <w:spacing w:line="288" w:lineRule="auto"/>
        <w:rPr>
          <w:sz w:val="28"/>
          <w:szCs w:val="28"/>
        </w:rPr>
      </w:pPr>
      <w:r w:rsidRPr="0028769C">
        <w:rPr>
          <w:sz w:val="28"/>
          <w:szCs w:val="28"/>
        </w:rPr>
        <w:t>Chiều cao của bể nước là: 1,5 : 5 x 3 = 0,9m</w:t>
      </w:r>
    </w:p>
    <w:p w14:paraId="1B407AD3" w14:textId="6D34E3F9" w:rsidR="00FD62D7" w:rsidRPr="0028769C" w:rsidRDefault="00FD62D7" w:rsidP="00FD62D7">
      <w:pPr>
        <w:spacing w:line="288" w:lineRule="auto"/>
        <w:rPr>
          <w:sz w:val="28"/>
          <w:szCs w:val="28"/>
        </w:rPr>
      </w:pPr>
      <w:r w:rsidRPr="0028769C">
        <w:rPr>
          <w:sz w:val="28"/>
          <w:szCs w:val="28"/>
        </w:rPr>
        <w:t>Thể tích bể nước là: 1,8 x 1,5 x 0,9 = 2,43 m</w:t>
      </w:r>
      <w:r w:rsidRPr="0028769C">
        <w:rPr>
          <w:sz w:val="28"/>
          <w:szCs w:val="28"/>
          <w:vertAlign w:val="superscript"/>
        </w:rPr>
        <w:t>3</w:t>
      </w:r>
    </w:p>
    <w:p w14:paraId="13B4C03B" w14:textId="18CF8E26" w:rsidR="00FD62D7" w:rsidRPr="0028769C" w:rsidRDefault="00FD62D7" w:rsidP="00FD62D7">
      <w:pPr>
        <w:tabs>
          <w:tab w:val="left" w:pos="8490"/>
        </w:tabs>
        <w:spacing w:line="288" w:lineRule="auto"/>
        <w:rPr>
          <w:sz w:val="28"/>
          <w:szCs w:val="28"/>
        </w:rPr>
      </w:pPr>
      <w:r w:rsidRPr="0028769C">
        <w:rPr>
          <w:sz w:val="28"/>
          <w:szCs w:val="28"/>
        </w:rPr>
        <w:t>b/ ( 1,25đ)   Đổi 2,43 m</w:t>
      </w:r>
      <w:r w:rsidRPr="0028769C">
        <w:rPr>
          <w:sz w:val="28"/>
          <w:szCs w:val="28"/>
          <w:vertAlign w:val="superscript"/>
        </w:rPr>
        <w:t>3</w:t>
      </w:r>
      <w:r w:rsidRPr="0028769C">
        <w:rPr>
          <w:sz w:val="28"/>
          <w:szCs w:val="28"/>
        </w:rPr>
        <w:t xml:space="preserve"> = 2430 l</w:t>
      </w:r>
    </w:p>
    <w:p w14:paraId="183F472A" w14:textId="5517E4C0" w:rsidR="00FD62D7" w:rsidRPr="0028769C" w:rsidRDefault="00FD62D7" w:rsidP="00FD62D7">
      <w:pPr>
        <w:tabs>
          <w:tab w:val="left" w:pos="8490"/>
        </w:tabs>
        <w:spacing w:line="288" w:lineRule="auto"/>
        <w:rPr>
          <w:sz w:val="28"/>
          <w:szCs w:val="28"/>
        </w:rPr>
      </w:pPr>
      <w:r w:rsidRPr="0028769C">
        <w:rPr>
          <w:sz w:val="28"/>
          <w:szCs w:val="28"/>
        </w:rPr>
        <w:t>Thời gian để chảy đầy bể nước là 2430: 17 = 162 phút</w:t>
      </w:r>
    </w:p>
    <w:p w14:paraId="4E99E4C8" w14:textId="359BFD68" w:rsidR="00FD62D7" w:rsidRPr="0028769C" w:rsidRDefault="00FD62D7" w:rsidP="00FD62D7">
      <w:pPr>
        <w:tabs>
          <w:tab w:val="left" w:pos="8490"/>
        </w:tabs>
        <w:spacing w:line="288" w:lineRule="auto"/>
        <w:rPr>
          <w:sz w:val="28"/>
          <w:szCs w:val="28"/>
        </w:rPr>
      </w:pPr>
      <w:r w:rsidRPr="0028769C">
        <w:rPr>
          <w:sz w:val="28"/>
          <w:szCs w:val="28"/>
        </w:rPr>
        <w:t>162 phút = 2 giờ 42 phút</w:t>
      </w:r>
    </w:p>
    <w:p w14:paraId="00EAB449" w14:textId="326C0F78" w:rsidR="00FD62D7" w:rsidRPr="0028769C" w:rsidRDefault="00FD62D7" w:rsidP="00FD62D7">
      <w:pPr>
        <w:tabs>
          <w:tab w:val="left" w:pos="8490"/>
        </w:tabs>
        <w:spacing w:line="288" w:lineRule="auto"/>
        <w:rPr>
          <w:sz w:val="28"/>
          <w:szCs w:val="28"/>
        </w:rPr>
      </w:pPr>
      <w:r w:rsidRPr="0028769C">
        <w:rPr>
          <w:sz w:val="28"/>
          <w:szCs w:val="28"/>
        </w:rPr>
        <w:t>Bể chảy đầy nước lúc:</w:t>
      </w:r>
    </w:p>
    <w:p w14:paraId="47131003" w14:textId="1453049B" w:rsidR="00FD62D7" w:rsidRPr="0028769C" w:rsidRDefault="00FD62D7" w:rsidP="00FD62D7">
      <w:pPr>
        <w:tabs>
          <w:tab w:val="left" w:pos="8652"/>
        </w:tabs>
        <w:spacing w:line="288" w:lineRule="auto"/>
        <w:rPr>
          <w:sz w:val="28"/>
          <w:szCs w:val="28"/>
        </w:rPr>
      </w:pPr>
      <w:r w:rsidRPr="0028769C">
        <w:rPr>
          <w:sz w:val="28"/>
          <w:szCs w:val="28"/>
        </w:rPr>
        <w:t>6 giờ 24 phút + 2 giờ 42 phút = 8 giờ 66 phút = 9 giờ 6 phút</w:t>
      </w:r>
    </w:p>
    <w:p w14:paraId="415A2579" w14:textId="0BA9FE1A" w:rsidR="00FD62D7" w:rsidRPr="0028769C" w:rsidRDefault="00FD62D7" w:rsidP="00FD62D7">
      <w:pPr>
        <w:tabs>
          <w:tab w:val="left" w:pos="8974"/>
        </w:tabs>
        <w:spacing w:line="288" w:lineRule="auto"/>
        <w:ind w:left="720"/>
        <w:rPr>
          <w:bCs/>
          <w:color w:val="000000"/>
          <w:sz w:val="28"/>
          <w:szCs w:val="28"/>
        </w:rPr>
      </w:pPr>
      <w:r w:rsidRPr="0028769C">
        <w:rPr>
          <w:sz w:val="28"/>
          <w:szCs w:val="28"/>
        </w:rPr>
        <w:t>Đáp số: a/ = 2,43 m</w:t>
      </w:r>
      <w:r w:rsidRPr="0028769C">
        <w:rPr>
          <w:sz w:val="28"/>
          <w:szCs w:val="28"/>
          <w:vertAlign w:val="superscript"/>
        </w:rPr>
        <w:t>3</w:t>
      </w:r>
      <w:r w:rsidRPr="0028769C">
        <w:rPr>
          <w:sz w:val="28"/>
          <w:szCs w:val="28"/>
        </w:rPr>
        <w:t xml:space="preserve">   b/ 9 giờ 6 phút</w:t>
      </w:r>
    </w:p>
    <w:p w14:paraId="19754182" w14:textId="500FC022" w:rsidR="00BD69CB" w:rsidRPr="0028769C" w:rsidRDefault="007A542E" w:rsidP="00600280">
      <w:pPr>
        <w:jc w:val="left"/>
        <w:rPr>
          <w:sz w:val="28"/>
          <w:szCs w:val="28"/>
          <w:lang w:val="fr-FR"/>
        </w:rPr>
      </w:pPr>
      <w:r w:rsidRPr="0028769C">
        <w:rPr>
          <w:sz w:val="28"/>
          <w:szCs w:val="28"/>
          <w:lang w:val="fr-FR"/>
        </w:rPr>
        <w:t xml:space="preserve">Câu 10 : </w:t>
      </w:r>
      <w:r w:rsidR="00EE2C65" w:rsidRPr="0028769C">
        <w:rPr>
          <w:sz w:val="28"/>
          <w:szCs w:val="28"/>
          <w:lang w:val="fr-FR"/>
        </w:rPr>
        <w:t>( 1,5đ)</w:t>
      </w:r>
    </w:p>
    <w:p w14:paraId="4A1585EC" w14:textId="77777777" w:rsidR="00D56722" w:rsidRPr="00FD5640" w:rsidRDefault="00D56722" w:rsidP="00600280">
      <w:pPr>
        <w:jc w:val="left"/>
        <w:rPr>
          <w:sz w:val="28"/>
          <w:szCs w:val="28"/>
          <w:lang w:val="fr-FR"/>
        </w:rPr>
      </w:pPr>
    </w:p>
    <w:p w14:paraId="52E2B9D1" w14:textId="032E3710" w:rsidR="0028769C" w:rsidRPr="00FD5640" w:rsidRDefault="0028769C" w:rsidP="0028769C">
      <w:pPr>
        <w:spacing w:line="360" w:lineRule="auto"/>
        <w:jc w:val="left"/>
        <w:rPr>
          <w:sz w:val="26"/>
          <w:szCs w:val="26"/>
        </w:rPr>
      </w:pPr>
      <w:r w:rsidRPr="00FD5640">
        <w:rPr>
          <w:color w:val="000000"/>
          <w:sz w:val="28"/>
          <w:szCs w:val="28"/>
        </w:rPr>
        <w:t xml:space="preserve">a/ </w:t>
      </w:r>
      <w:r w:rsidRPr="00FD5640">
        <w:rPr>
          <w:sz w:val="26"/>
          <w:szCs w:val="26"/>
        </w:rPr>
        <w:t>24 x 8 + 24 x 10 + 24 : 0,5 – 24: 0,1 =</w:t>
      </w:r>
      <w:r>
        <w:rPr>
          <w:sz w:val="26"/>
          <w:szCs w:val="26"/>
        </w:rPr>
        <w:t xml:space="preserve"> 24 x 8 + 24 x 10 + 24 x</w:t>
      </w:r>
      <w:r w:rsidRPr="00FD5640">
        <w:rPr>
          <w:sz w:val="26"/>
          <w:szCs w:val="26"/>
        </w:rPr>
        <w:t xml:space="preserve"> </w:t>
      </w:r>
      <w:r>
        <w:rPr>
          <w:sz w:val="26"/>
          <w:szCs w:val="26"/>
        </w:rPr>
        <w:t>2 – 24 x1 = 24 x( 8 + 10 + 2 – 10) = 24 x 10 = 240</w:t>
      </w:r>
    </w:p>
    <w:p w14:paraId="5EFF64E3" w14:textId="156354DF" w:rsidR="0028769C" w:rsidRDefault="0028769C" w:rsidP="0028769C">
      <w:pPr>
        <w:spacing w:line="360" w:lineRule="auto"/>
        <w:jc w:val="left"/>
        <w:rPr>
          <w:sz w:val="26"/>
          <w:szCs w:val="26"/>
        </w:rPr>
      </w:pPr>
      <w:r w:rsidRPr="00FD5640">
        <w:rPr>
          <w:color w:val="000000"/>
          <w:sz w:val="28"/>
          <w:szCs w:val="28"/>
        </w:rPr>
        <w:t xml:space="preserve">b/ </w:t>
      </w:r>
      <w:r w:rsidRPr="00FD5640">
        <w:rPr>
          <w:sz w:val="26"/>
          <w:szCs w:val="26"/>
          <w:lang w:val="vi-VN"/>
        </w:rPr>
        <w:t>Tìm hai số biết thương của hai số đó bằng 1,75 và hiệu của hai số đó bằng 0,33</w:t>
      </w:r>
      <w:r w:rsidRPr="00FD5640">
        <w:rPr>
          <w:sz w:val="26"/>
          <w:szCs w:val="26"/>
        </w:rPr>
        <w:t>. Hai số đ</w:t>
      </w:r>
      <w:r w:rsidR="000C2E77">
        <w:rPr>
          <w:sz w:val="26"/>
          <w:szCs w:val="26"/>
        </w:rPr>
        <w:t>ó là</w:t>
      </w:r>
    </w:p>
    <w:p w14:paraId="2280029D" w14:textId="1A7E689E" w:rsidR="000C2E77" w:rsidRDefault="000C2E77" w:rsidP="0028769C">
      <w:pPr>
        <w:spacing w:line="360" w:lineRule="auto"/>
        <w:jc w:val="left"/>
        <w:rPr>
          <w:sz w:val="26"/>
          <w:szCs w:val="26"/>
        </w:rPr>
      </w:pPr>
      <w:r>
        <w:rPr>
          <w:sz w:val="26"/>
          <w:szCs w:val="26"/>
        </w:rPr>
        <w:t xml:space="preserve">+ Số lớn: </w:t>
      </w:r>
      <w:r w:rsidR="00D146FE">
        <w:rPr>
          <w:sz w:val="26"/>
          <w:szCs w:val="26"/>
        </w:rPr>
        <w:t>0.77</w:t>
      </w:r>
    </w:p>
    <w:p w14:paraId="3C0B18AE" w14:textId="57B49166" w:rsidR="000C2E77" w:rsidRPr="00FD5640" w:rsidRDefault="000C2E77" w:rsidP="0028769C">
      <w:pPr>
        <w:spacing w:line="360" w:lineRule="auto"/>
        <w:jc w:val="left"/>
        <w:rPr>
          <w:color w:val="000000"/>
          <w:sz w:val="28"/>
          <w:szCs w:val="28"/>
        </w:rPr>
      </w:pPr>
      <w:r>
        <w:rPr>
          <w:sz w:val="26"/>
          <w:szCs w:val="26"/>
        </w:rPr>
        <w:t xml:space="preserve">+ Số bé: </w:t>
      </w:r>
      <w:r w:rsidR="00D146FE">
        <w:rPr>
          <w:sz w:val="26"/>
          <w:szCs w:val="26"/>
        </w:rPr>
        <w:t>0.44</w:t>
      </w:r>
    </w:p>
    <w:p w14:paraId="36BF9DB4" w14:textId="77777777" w:rsidR="00D56722" w:rsidRPr="00FD5640" w:rsidRDefault="00D56722" w:rsidP="00600280">
      <w:pPr>
        <w:jc w:val="left"/>
        <w:rPr>
          <w:sz w:val="28"/>
          <w:szCs w:val="28"/>
          <w:lang w:val="fr-FR"/>
        </w:rPr>
      </w:pPr>
    </w:p>
    <w:p w14:paraId="6FA3B2BB" w14:textId="14C3A3F9" w:rsidR="00C67264" w:rsidRPr="00FD5640" w:rsidRDefault="00C67264" w:rsidP="00C67264">
      <w:pPr>
        <w:rPr>
          <w:b/>
        </w:rPr>
      </w:pPr>
    </w:p>
    <w:sectPr w:rsidR="00C67264" w:rsidRPr="00FD5640" w:rsidSect="00B65510">
      <w:pgSz w:w="12240" w:h="15840"/>
      <w:pgMar w:top="567" w:right="1134"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118CF"/>
    <w:multiLevelType w:val="hybridMultilevel"/>
    <w:tmpl w:val="0EEE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F14CD0"/>
    <w:multiLevelType w:val="hybridMultilevel"/>
    <w:tmpl w:val="4B32440A"/>
    <w:lvl w:ilvl="0" w:tplc="08090017">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D2F0634"/>
    <w:multiLevelType w:val="hybridMultilevel"/>
    <w:tmpl w:val="B3FEBA0E"/>
    <w:lvl w:ilvl="0" w:tplc="AA96B3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91422152">
    <w:abstractNumId w:val="1"/>
  </w:num>
  <w:num w:numId="2" w16cid:durableId="1769228776">
    <w:abstractNumId w:val="0"/>
  </w:num>
  <w:num w:numId="3" w16cid:durableId="16054561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00280"/>
    <w:rsid w:val="00002032"/>
    <w:rsid w:val="000123FF"/>
    <w:rsid w:val="0001246C"/>
    <w:rsid w:val="0002404D"/>
    <w:rsid w:val="00036813"/>
    <w:rsid w:val="00037C04"/>
    <w:rsid w:val="0005209A"/>
    <w:rsid w:val="00054482"/>
    <w:rsid w:val="00060A80"/>
    <w:rsid w:val="00074CE7"/>
    <w:rsid w:val="000822AB"/>
    <w:rsid w:val="000856F8"/>
    <w:rsid w:val="000A1209"/>
    <w:rsid w:val="000B1ECC"/>
    <w:rsid w:val="000B23B1"/>
    <w:rsid w:val="000B3CF5"/>
    <w:rsid w:val="000B4B28"/>
    <w:rsid w:val="000B703C"/>
    <w:rsid w:val="000C29FB"/>
    <w:rsid w:val="000C2E77"/>
    <w:rsid w:val="000D436E"/>
    <w:rsid w:val="000D5A49"/>
    <w:rsid w:val="000F63D5"/>
    <w:rsid w:val="00103AD4"/>
    <w:rsid w:val="00103F04"/>
    <w:rsid w:val="001041F8"/>
    <w:rsid w:val="001158A3"/>
    <w:rsid w:val="00124D6F"/>
    <w:rsid w:val="00125108"/>
    <w:rsid w:val="0012513F"/>
    <w:rsid w:val="00132806"/>
    <w:rsid w:val="00132A47"/>
    <w:rsid w:val="001332B6"/>
    <w:rsid w:val="00134E6F"/>
    <w:rsid w:val="0014045B"/>
    <w:rsid w:val="00146DC7"/>
    <w:rsid w:val="001476F0"/>
    <w:rsid w:val="00151637"/>
    <w:rsid w:val="00151AEF"/>
    <w:rsid w:val="001534B7"/>
    <w:rsid w:val="00171E58"/>
    <w:rsid w:val="001721FB"/>
    <w:rsid w:val="00173EE5"/>
    <w:rsid w:val="00180F5F"/>
    <w:rsid w:val="00181875"/>
    <w:rsid w:val="0018738D"/>
    <w:rsid w:val="001911EF"/>
    <w:rsid w:val="001976C1"/>
    <w:rsid w:val="001A1BE5"/>
    <w:rsid w:val="001B0827"/>
    <w:rsid w:val="001B3F19"/>
    <w:rsid w:val="001B4B22"/>
    <w:rsid w:val="001B511F"/>
    <w:rsid w:val="001E0BCB"/>
    <w:rsid w:val="001E1B30"/>
    <w:rsid w:val="001E582C"/>
    <w:rsid w:val="001F11A9"/>
    <w:rsid w:val="001F28C8"/>
    <w:rsid w:val="001F4678"/>
    <w:rsid w:val="001F6B64"/>
    <w:rsid w:val="00221F43"/>
    <w:rsid w:val="00222DA1"/>
    <w:rsid w:val="00230C96"/>
    <w:rsid w:val="0023214C"/>
    <w:rsid w:val="00237822"/>
    <w:rsid w:val="00245DFF"/>
    <w:rsid w:val="00254E8B"/>
    <w:rsid w:val="0027109C"/>
    <w:rsid w:val="00273623"/>
    <w:rsid w:val="00276B7E"/>
    <w:rsid w:val="00280387"/>
    <w:rsid w:val="00283AB5"/>
    <w:rsid w:val="00286AE7"/>
    <w:rsid w:val="0028769C"/>
    <w:rsid w:val="00293EBC"/>
    <w:rsid w:val="002969A3"/>
    <w:rsid w:val="002A2510"/>
    <w:rsid w:val="002A3B44"/>
    <w:rsid w:val="002A5723"/>
    <w:rsid w:val="002A71A6"/>
    <w:rsid w:val="002B6AB3"/>
    <w:rsid w:val="002C1207"/>
    <w:rsid w:val="002C1A97"/>
    <w:rsid w:val="002C258C"/>
    <w:rsid w:val="002D629A"/>
    <w:rsid w:val="002D7149"/>
    <w:rsid w:val="002E203A"/>
    <w:rsid w:val="002F17A7"/>
    <w:rsid w:val="003034E6"/>
    <w:rsid w:val="00307867"/>
    <w:rsid w:val="00307EF6"/>
    <w:rsid w:val="0031196F"/>
    <w:rsid w:val="00334F66"/>
    <w:rsid w:val="00335111"/>
    <w:rsid w:val="00346C18"/>
    <w:rsid w:val="0035396E"/>
    <w:rsid w:val="00367C17"/>
    <w:rsid w:val="00372A4D"/>
    <w:rsid w:val="00391F9E"/>
    <w:rsid w:val="00395647"/>
    <w:rsid w:val="003A7F99"/>
    <w:rsid w:val="003B43F3"/>
    <w:rsid w:val="003B450F"/>
    <w:rsid w:val="003E0117"/>
    <w:rsid w:val="003E30D9"/>
    <w:rsid w:val="003F2092"/>
    <w:rsid w:val="00403CBC"/>
    <w:rsid w:val="004321C2"/>
    <w:rsid w:val="00433855"/>
    <w:rsid w:val="0043592E"/>
    <w:rsid w:val="004372D0"/>
    <w:rsid w:val="00445658"/>
    <w:rsid w:val="00452985"/>
    <w:rsid w:val="00456D5C"/>
    <w:rsid w:val="00457031"/>
    <w:rsid w:val="004628DC"/>
    <w:rsid w:val="00465C1A"/>
    <w:rsid w:val="00470A8F"/>
    <w:rsid w:val="00471B7F"/>
    <w:rsid w:val="00475026"/>
    <w:rsid w:val="004828AB"/>
    <w:rsid w:val="00491408"/>
    <w:rsid w:val="00495EB2"/>
    <w:rsid w:val="004A494B"/>
    <w:rsid w:val="004B3DB7"/>
    <w:rsid w:val="004C08C7"/>
    <w:rsid w:val="004C6DBB"/>
    <w:rsid w:val="004D0CAA"/>
    <w:rsid w:val="004D2514"/>
    <w:rsid w:val="004E3D04"/>
    <w:rsid w:val="004E67BC"/>
    <w:rsid w:val="00512012"/>
    <w:rsid w:val="0051441F"/>
    <w:rsid w:val="00515196"/>
    <w:rsid w:val="00516A04"/>
    <w:rsid w:val="0052191C"/>
    <w:rsid w:val="005328ED"/>
    <w:rsid w:val="0053721C"/>
    <w:rsid w:val="005379E5"/>
    <w:rsid w:val="00550524"/>
    <w:rsid w:val="00555F61"/>
    <w:rsid w:val="00560D20"/>
    <w:rsid w:val="00564D35"/>
    <w:rsid w:val="00565E8E"/>
    <w:rsid w:val="00593F91"/>
    <w:rsid w:val="0059603A"/>
    <w:rsid w:val="005A7882"/>
    <w:rsid w:val="005B361D"/>
    <w:rsid w:val="005B5C40"/>
    <w:rsid w:val="005D011A"/>
    <w:rsid w:val="005D60F6"/>
    <w:rsid w:val="005E1A6D"/>
    <w:rsid w:val="005E5A34"/>
    <w:rsid w:val="005F6BB5"/>
    <w:rsid w:val="005F6BF2"/>
    <w:rsid w:val="005F6DB7"/>
    <w:rsid w:val="005F7330"/>
    <w:rsid w:val="00600280"/>
    <w:rsid w:val="00602DDF"/>
    <w:rsid w:val="00613320"/>
    <w:rsid w:val="00614584"/>
    <w:rsid w:val="0064396E"/>
    <w:rsid w:val="00655BAF"/>
    <w:rsid w:val="00655F0A"/>
    <w:rsid w:val="00660410"/>
    <w:rsid w:val="00670308"/>
    <w:rsid w:val="00674FBB"/>
    <w:rsid w:val="006809FF"/>
    <w:rsid w:val="00682FAC"/>
    <w:rsid w:val="00686016"/>
    <w:rsid w:val="00687EBC"/>
    <w:rsid w:val="006901A4"/>
    <w:rsid w:val="0069056A"/>
    <w:rsid w:val="00696027"/>
    <w:rsid w:val="006C6703"/>
    <w:rsid w:val="006D194D"/>
    <w:rsid w:val="006D44EC"/>
    <w:rsid w:val="006E17EC"/>
    <w:rsid w:val="006E2068"/>
    <w:rsid w:val="006E354D"/>
    <w:rsid w:val="006E52B1"/>
    <w:rsid w:val="006E5526"/>
    <w:rsid w:val="006F0DDD"/>
    <w:rsid w:val="007019F2"/>
    <w:rsid w:val="00702218"/>
    <w:rsid w:val="007067E1"/>
    <w:rsid w:val="00710192"/>
    <w:rsid w:val="00717DC6"/>
    <w:rsid w:val="00730D4B"/>
    <w:rsid w:val="00731B8C"/>
    <w:rsid w:val="007418AF"/>
    <w:rsid w:val="00741CBC"/>
    <w:rsid w:val="0074545E"/>
    <w:rsid w:val="007459C6"/>
    <w:rsid w:val="007501F1"/>
    <w:rsid w:val="00756805"/>
    <w:rsid w:val="007647CF"/>
    <w:rsid w:val="00767901"/>
    <w:rsid w:val="00767C34"/>
    <w:rsid w:val="00776708"/>
    <w:rsid w:val="00786EDD"/>
    <w:rsid w:val="00790A88"/>
    <w:rsid w:val="00797D1E"/>
    <w:rsid w:val="007A0706"/>
    <w:rsid w:val="007A1027"/>
    <w:rsid w:val="007A2CE9"/>
    <w:rsid w:val="007A542E"/>
    <w:rsid w:val="007B5DE7"/>
    <w:rsid w:val="007D3CA3"/>
    <w:rsid w:val="007D509A"/>
    <w:rsid w:val="007E3654"/>
    <w:rsid w:val="007E49D3"/>
    <w:rsid w:val="007F1B2F"/>
    <w:rsid w:val="007F51A8"/>
    <w:rsid w:val="00801A1D"/>
    <w:rsid w:val="00805EEA"/>
    <w:rsid w:val="008167A1"/>
    <w:rsid w:val="008172BE"/>
    <w:rsid w:val="008251E8"/>
    <w:rsid w:val="00826D95"/>
    <w:rsid w:val="00837E8C"/>
    <w:rsid w:val="00840531"/>
    <w:rsid w:val="008461FC"/>
    <w:rsid w:val="008557D4"/>
    <w:rsid w:val="00863626"/>
    <w:rsid w:val="00865B52"/>
    <w:rsid w:val="00885579"/>
    <w:rsid w:val="00887C3E"/>
    <w:rsid w:val="00887C55"/>
    <w:rsid w:val="008A1D05"/>
    <w:rsid w:val="008B424E"/>
    <w:rsid w:val="008D1C33"/>
    <w:rsid w:val="008D5EE8"/>
    <w:rsid w:val="008E53A5"/>
    <w:rsid w:val="008F48B4"/>
    <w:rsid w:val="009010DE"/>
    <w:rsid w:val="00903513"/>
    <w:rsid w:val="00904AF4"/>
    <w:rsid w:val="00910941"/>
    <w:rsid w:val="00923117"/>
    <w:rsid w:val="009428E6"/>
    <w:rsid w:val="00946E63"/>
    <w:rsid w:val="00947D45"/>
    <w:rsid w:val="009676CE"/>
    <w:rsid w:val="00976EF7"/>
    <w:rsid w:val="00984030"/>
    <w:rsid w:val="00992CD8"/>
    <w:rsid w:val="009A043D"/>
    <w:rsid w:val="009A464E"/>
    <w:rsid w:val="009B3BF8"/>
    <w:rsid w:val="009C6A2B"/>
    <w:rsid w:val="009C7FC5"/>
    <w:rsid w:val="009D75DD"/>
    <w:rsid w:val="009E34E1"/>
    <w:rsid w:val="009E5CD6"/>
    <w:rsid w:val="009F19B2"/>
    <w:rsid w:val="00A14154"/>
    <w:rsid w:val="00A24B77"/>
    <w:rsid w:val="00A35A88"/>
    <w:rsid w:val="00A542A2"/>
    <w:rsid w:val="00A60BF7"/>
    <w:rsid w:val="00AA6EC6"/>
    <w:rsid w:val="00AB2C00"/>
    <w:rsid w:val="00AB35B0"/>
    <w:rsid w:val="00AB5A55"/>
    <w:rsid w:val="00B04F15"/>
    <w:rsid w:val="00B17CD9"/>
    <w:rsid w:val="00B21627"/>
    <w:rsid w:val="00B2293D"/>
    <w:rsid w:val="00B25918"/>
    <w:rsid w:val="00B33BAC"/>
    <w:rsid w:val="00B3626F"/>
    <w:rsid w:val="00B41872"/>
    <w:rsid w:val="00B46484"/>
    <w:rsid w:val="00B57AD1"/>
    <w:rsid w:val="00B61A27"/>
    <w:rsid w:val="00B65510"/>
    <w:rsid w:val="00B70B3E"/>
    <w:rsid w:val="00B71194"/>
    <w:rsid w:val="00B73056"/>
    <w:rsid w:val="00B76003"/>
    <w:rsid w:val="00B8038F"/>
    <w:rsid w:val="00B827C8"/>
    <w:rsid w:val="00B8396D"/>
    <w:rsid w:val="00BA05AC"/>
    <w:rsid w:val="00BA1C16"/>
    <w:rsid w:val="00BA66EC"/>
    <w:rsid w:val="00BB0EC9"/>
    <w:rsid w:val="00BB2010"/>
    <w:rsid w:val="00BB395E"/>
    <w:rsid w:val="00BC0541"/>
    <w:rsid w:val="00BD69CB"/>
    <w:rsid w:val="00BE45ED"/>
    <w:rsid w:val="00BF1C47"/>
    <w:rsid w:val="00BF6BF9"/>
    <w:rsid w:val="00C00A7E"/>
    <w:rsid w:val="00C00AF3"/>
    <w:rsid w:val="00C0479F"/>
    <w:rsid w:val="00C241B4"/>
    <w:rsid w:val="00C427AE"/>
    <w:rsid w:val="00C57C68"/>
    <w:rsid w:val="00C60EA2"/>
    <w:rsid w:val="00C616EB"/>
    <w:rsid w:val="00C67264"/>
    <w:rsid w:val="00C82BCE"/>
    <w:rsid w:val="00C85122"/>
    <w:rsid w:val="00C90284"/>
    <w:rsid w:val="00C90F38"/>
    <w:rsid w:val="00C94FC3"/>
    <w:rsid w:val="00CA195D"/>
    <w:rsid w:val="00CB0B04"/>
    <w:rsid w:val="00CC3B46"/>
    <w:rsid w:val="00CC4F92"/>
    <w:rsid w:val="00CC5598"/>
    <w:rsid w:val="00CC736F"/>
    <w:rsid w:val="00CD4511"/>
    <w:rsid w:val="00CD5CF9"/>
    <w:rsid w:val="00CF73EF"/>
    <w:rsid w:val="00D102F3"/>
    <w:rsid w:val="00D1415E"/>
    <w:rsid w:val="00D143AD"/>
    <w:rsid w:val="00D146FE"/>
    <w:rsid w:val="00D14F11"/>
    <w:rsid w:val="00D2141A"/>
    <w:rsid w:val="00D2277D"/>
    <w:rsid w:val="00D247EF"/>
    <w:rsid w:val="00D25375"/>
    <w:rsid w:val="00D31707"/>
    <w:rsid w:val="00D408D6"/>
    <w:rsid w:val="00D41C16"/>
    <w:rsid w:val="00D51BFB"/>
    <w:rsid w:val="00D558D2"/>
    <w:rsid w:val="00D56722"/>
    <w:rsid w:val="00D615E1"/>
    <w:rsid w:val="00D71CA6"/>
    <w:rsid w:val="00DA0A7D"/>
    <w:rsid w:val="00DA1071"/>
    <w:rsid w:val="00DA738C"/>
    <w:rsid w:val="00DA7644"/>
    <w:rsid w:val="00DC39EB"/>
    <w:rsid w:val="00DE09F2"/>
    <w:rsid w:val="00DF7485"/>
    <w:rsid w:val="00E11565"/>
    <w:rsid w:val="00E16265"/>
    <w:rsid w:val="00E16F83"/>
    <w:rsid w:val="00E23E81"/>
    <w:rsid w:val="00E34C6C"/>
    <w:rsid w:val="00E42641"/>
    <w:rsid w:val="00E43D79"/>
    <w:rsid w:val="00E45634"/>
    <w:rsid w:val="00E50868"/>
    <w:rsid w:val="00E5477D"/>
    <w:rsid w:val="00E625DD"/>
    <w:rsid w:val="00E6465F"/>
    <w:rsid w:val="00E65C32"/>
    <w:rsid w:val="00E7376E"/>
    <w:rsid w:val="00E76253"/>
    <w:rsid w:val="00E81EFA"/>
    <w:rsid w:val="00E94672"/>
    <w:rsid w:val="00EA0D9A"/>
    <w:rsid w:val="00EB4908"/>
    <w:rsid w:val="00EB62E1"/>
    <w:rsid w:val="00EE2C65"/>
    <w:rsid w:val="00EE3851"/>
    <w:rsid w:val="00F10F92"/>
    <w:rsid w:val="00F13D39"/>
    <w:rsid w:val="00F43665"/>
    <w:rsid w:val="00F55F4D"/>
    <w:rsid w:val="00F60BD9"/>
    <w:rsid w:val="00F63402"/>
    <w:rsid w:val="00F73A73"/>
    <w:rsid w:val="00F823A1"/>
    <w:rsid w:val="00F87ECC"/>
    <w:rsid w:val="00F91292"/>
    <w:rsid w:val="00F91D4C"/>
    <w:rsid w:val="00F9480F"/>
    <w:rsid w:val="00FB4D6F"/>
    <w:rsid w:val="00FB733B"/>
    <w:rsid w:val="00FB73DD"/>
    <w:rsid w:val="00FC1B70"/>
    <w:rsid w:val="00FC4AB4"/>
    <w:rsid w:val="00FD169C"/>
    <w:rsid w:val="00FD2807"/>
    <w:rsid w:val="00FD5640"/>
    <w:rsid w:val="00FD62D7"/>
    <w:rsid w:val="00FE6E1E"/>
    <w:rsid w:val="00FE78BC"/>
    <w:rsid w:val="00FE7BD5"/>
    <w:rsid w:val="00FF0A1C"/>
    <w:rsid w:val="00FF54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rules v:ext="edit">
        <o:r id="V:Rule1" type="connector" idref="#_x0000_s1031"/>
        <o:r id="V:Rule2" type="connector" idref="#_x0000_s1028"/>
        <o:r id="V:Rule3" type="connector" idref="#_x0000_s1030"/>
        <o:r id="V:Rule4" type="connector" idref="#_x0000_s1029"/>
      </o:rules>
    </o:shapelayout>
  </w:shapeDefaults>
  <w:decimalSymbol w:val="."/>
  <w:listSeparator w:val=","/>
  <w14:docId w14:val="582864FF"/>
  <w15:docId w15:val="{412953D5-22B9-4A26-85AE-F113B5654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6C18"/>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6C18"/>
    <w:pPr>
      <w:spacing w:after="200" w:line="276" w:lineRule="auto"/>
      <w:ind w:left="720"/>
      <w:contextualSpacing/>
    </w:pPr>
    <w:rPr>
      <w:rFonts w:ascii=".VnTime" w:hAnsi=".VnTime" w:cs="Courier New"/>
      <w:sz w:val="28"/>
      <w:szCs w:val="22"/>
    </w:rPr>
  </w:style>
  <w:style w:type="table" w:styleId="TableGrid">
    <w:name w:val="Table Grid"/>
    <w:basedOn w:val="TableNormal"/>
    <w:rsid w:val="00600280"/>
    <w:pPr>
      <w:jc w:val="left"/>
    </w:pPr>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nhideWhenUsed/>
    <w:rsid w:val="00600280"/>
    <w:pPr>
      <w:spacing w:before="100" w:beforeAutospacing="1" w:after="100" w:afterAutospacing="1"/>
      <w:jc w:val="left"/>
    </w:pPr>
  </w:style>
  <w:style w:type="character" w:customStyle="1" w:styleId="apple-converted-space">
    <w:name w:val="apple-converted-space"/>
    <w:basedOn w:val="DefaultParagraphFont"/>
    <w:rsid w:val="00600280"/>
  </w:style>
  <w:style w:type="character" w:styleId="Strong">
    <w:name w:val="Strong"/>
    <w:basedOn w:val="DefaultParagraphFont"/>
    <w:uiPriority w:val="22"/>
    <w:qFormat/>
    <w:rsid w:val="0060028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045553">
      <w:bodyDiv w:val="1"/>
      <w:marLeft w:val="0"/>
      <w:marRight w:val="0"/>
      <w:marTop w:val="0"/>
      <w:marBottom w:val="0"/>
      <w:divBdr>
        <w:top w:val="none" w:sz="0" w:space="0" w:color="auto"/>
        <w:left w:val="none" w:sz="0" w:space="0" w:color="auto"/>
        <w:bottom w:val="none" w:sz="0" w:space="0" w:color="auto"/>
        <w:right w:val="none" w:sz="0" w:space="0" w:color="auto"/>
      </w:divBdr>
    </w:div>
    <w:div w:id="321936683">
      <w:bodyDiv w:val="1"/>
      <w:marLeft w:val="0"/>
      <w:marRight w:val="0"/>
      <w:marTop w:val="0"/>
      <w:marBottom w:val="0"/>
      <w:divBdr>
        <w:top w:val="none" w:sz="0" w:space="0" w:color="auto"/>
        <w:left w:val="none" w:sz="0" w:space="0" w:color="auto"/>
        <w:bottom w:val="none" w:sz="0" w:space="0" w:color="auto"/>
        <w:right w:val="none" w:sz="0" w:space="0" w:color="auto"/>
      </w:divBdr>
    </w:div>
    <w:div w:id="912280035">
      <w:bodyDiv w:val="1"/>
      <w:marLeft w:val="0"/>
      <w:marRight w:val="0"/>
      <w:marTop w:val="0"/>
      <w:marBottom w:val="0"/>
      <w:divBdr>
        <w:top w:val="none" w:sz="0" w:space="0" w:color="auto"/>
        <w:left w:val="none" w:sz="0" w:space="0" w:color="auto"/>
        <w:bottom w:val="none" w:sz="0" w:space="0" w:color="auto"/>
        <w:right w:val="none" w:sz="0" w:space="0" w:color="auto"/>
      </w:divBdr>
    </w:div>
    <w:div w:id="938561847">
      <w:bodyDiv w:val="1"/>
      <w:marLeft w:val="0"/>
      <w:marRight w:val="0"/>
      <w:marTop w:val="0"/>
      <w:marBottom w:val="0"/>
      <w:divBdr>
        <w:top w:val="none" w:sz="0" w:space="0" w:color="auto"/>
        <w:left w:val="none" w:sz="0" w:space="0" w:color="auto"/>
        <w:bottom w:val="none" w:sz="0" w:space="0" w:color="auto"/>
        <w:right w:val="none" w:sz="0" w:space="0" w:color="auto"/>
      </w:divBdr>
    </w:div>
    <w:div w:id="958878705">
      <w:bodyDiv w:val="1"/>
      <w:marLeft w:val="0"/>
      <w:marRight w:val="0"/>
      <w:marTop w:val="0"/>
      <w:marBottom w:val="0"/>
      <w:divBdr>
        <w:top w:val="none" w:sz="0" w:space="0" w:color="auto"/>
        <w:left w:val="none" w:sz="0" w:space="0" w:color="auto"/>
        <w:bottom w:val="none" w:sz="0" w:space="0" w:color="auto"/>
        <w:right w:val="none" w:sz="0" w:space="0" w:color="auto"/>
      </w:divBdr>
    </w:div>
    <w:div w:id="1072003484">
      <w:bodyDiv w:val="1"/>
      <w:marLeft w:val="0"/>
      <w:marRight w:val="0"/>
      <w:marTop w:val="0"/>
      <w:marBottom w:val="0"/>
      <w:divBdr>
        <w:top w:val="none" w:sz="0" w:space="0" w:color="auto"/>
        <w:left w:val="none" w:sz="0" w:space="0" w:color="auto"/>
        <w:bottom w:val="none" w:sz="0" w:space="0" w:color="auto"/>
        <w:right w:val="none" w:sz="0" w:space="0" w:color="auto"/>
      </w:divBdr>
    </w:div>
    <w:div w:id="1087574699">
      <w:bodyDiv w:val="1"/>
      <w:marLeft w:val="0"/>
      <w:marRight w:val="0"/>
      <w:marTop w:val="0"/>
      <w:marBottom w:val="0"/>
      <w:divBdr>
        <w:top w:val="none" w:sz="0" w:space="0" w:color="auto"/>
        <w:left w:val="none" w:sz="0" w:space="0" w:color="auto"/>
        <w:bottom w:val="none" w:sz="0" w:space="0" w:color="auto"/>
        <w:right w:val="none" w:sz="0" w:space="0" w:color="auto"/>
      </w:divBdr>
    </w:div>
    <w:div w:id="1698653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742CD2-5DA9-4BA5-B320-02D2FB42E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3</Pages>
  <Words>696</Words>
  <Characters>397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iFx</cp:lastModifiedBy>
  <cp:revision>821</cp:revision>
  <dcterms:created xsi:type="dcterms:W3CDTF">2017-10-29T01:28:00Z</dcterms:created>
  <dcterms:modified xsi:type="dcterms:W3CDTF">2025-03-13T02:28:00Z</dcterms:modified>
</cp:coreProperties>
</file>